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D6A815" w14:textId="22FE3BCA" w:rsidR="006978FD" w:rsidRPr="00816EB3" w:rsidRDefault="006978FD" w:rsidP="00A424E5">
      <w:pPr>
        <w:pStyle w:val="Psectionheading"/>
      </w:pPr>
      <w:r w:rsidRPr="00655B46">
        <w:t>Multiple choice section</w:t>
      </w:r>
    </w:p>
    <w:tbl>
      <w:tblPr>
        <w:tblW w:w="5000" w:type="pct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429"/>
        <w:gridCol w:w="865"/>
        <w:gridCol w:w="760"/>
        <w:gridCol w:w="904"/>
        <w:gridCol w:w="887"/>
        <w:gridCol w:w="882"/>
        <w:gridCol w:w="887"/>
        <w:gridCol w:w="885"/>
        <w:gridCol w:w="761"/>
        <w:gridCol w:w="763"/>
        <w:gridCol w:w="831"/>
      </w:tblGrid>
      <w:tr w:rsidR="006978FD" w:rsidRPr="00816EB3" w14:paraId="57C93BAE" w14:textId="77777777" w:rsidTr="00A424E5">
        <w:tc>
          <w:tcPr>
            <w:tcW w:w="1331" w:type="dxa"/>
            <w:vAlign w:val="center"/>
          </w:tcPr>
          <w:p w14:paraId="37FAF722" w14:textId="0BC894AD" w:rsidR="006978FD" w:rsidRPr="00A424E5" w:rsidRDefault="006978FD" w:rsidP="00BB6FFC">
            <w:pPr>
              <w:pStyle w:val="Ptabletext"/>
              <w:jc w:val="left"/>
              <w:rPr>
                <w:rStyle w:val="Cquestionpartlabelbold"/>
              </w:rPr>
            </w:pPr>
            <w:r w:rsidRPr="00A424E5">
              <w:rPr>
                <w:rStyle w:val="Cquestionpartlabelbold"/>
              </w:rPr>
              <w:t xml:space="preserve">Question </w:t>
            </w:r>
          </w:p>
        </w:tc>
        <w:tc>
          <w:tcPr>
            <w:tcW w:w="806" w:type="dxa"/>
            <w:vAlign w:val="center"/>
          </w:tcPr>
          <w:p w14:paraId="31E7B476" w14:textId="77777777" w:rsidR="006978FD" w:rsidRPr="00391F45" w:rsidRDefault="006978FD" w:rsidP="00A424E5">
            <w:pPr>
              <w:pStyle w:val="Ptabletext"/>
            </w:pPr>
            <w:r w:rsidRPr="00391F45">
              <w:t>1</w:t>
            </w:r>
          </w:p>
        </w:tc>
        <w:tc>
          <w:tcPr>
            <w:tcW w:w="708" w:type="dxa"/>
            <w:vAlign w:val="center"/>
          </w:tcPr>
          <w:p w14:paraId="2102D5EE" w14:textId="77777777" w:rsidR="006978FD" w:rsidRPr="00391F45" w:rsidRDefault="006978FD" w:rsidP="00A424E5">
            <w:pPr>
              <w:pStyle w:val="Ptabletext"/>
            </w:pPr>
            <w:r w:rsidRPr="00391F45">
              <w:t>2</w:t>
            </w:r>
          </w:p>
        </w:tc>
        <w:tc>
          <w:tcPr>
            <w:tcW w:w="842" w:type="dxa"/>
            <w:vAlign w:val="center"/>
          </w:tcPr>
          <w:p w14:paraId="04D5D4BF" w14:textId="77777777" w:rsidR="006978FD" w:rsidRPr="00391F45" w:rsidRDefault="006978FD" w:rsidP="00A424E5">
            <w:pPr>
              <w:pStyle w:val="Ptabletext"/>
            </w:pPr>
            <w:r w:rsidRPr="00391F45">
              <w:t>3</w:t>
            </w:r>
          </w:p>
        </w:tc>
        <w:tc>
          <w:tcPr>
            <w:tcW w:w="826" w:type="dxa"/>
            <w:vAlign w:val="center"/>
          </w:tcPr>
          <w:p w14:paraId="1A4F493A" w14:textId="77777777" w:rsidR="006978FD" w:rsidRPr="00391F45" w:rsidRDefault="006978FD" w:rsidP="00A424E5">
            <w:pPr>
              <w:pStyle w:val="Ptabletext"/>
            </w:pPr>
            <w:r w:rsidRPr="00391F45">
              <w:t>4</w:t>
            </w:r>
          </w:p>
        </w:tc>
        <w:tc>
          <w:tcPr>
            <w:tcW w:w="822" w:type="dxa"/>
            <w:vAlign w:val="center"/>
          </w:tcPr>
          <w:p w14:paraId="6EB9057E" w14:textId="77777777" w:rsidR="006978FD" w:rsidRPr="00391F45" w:rsidRDefault="006978FD" w:rsidP="00A424E5">
            <w:pPr>
              <w:pStyle w:val="Ptabletext"/>
            </w:pPr>
            <w:r w:rsidRPr="00391F45">
              <w:t>5</w:t>
            </w:r>
          </w:p>
        </w:tc>
        <w:tc>
          <w:tcPr>
            <w:tcW w:w="826" w:type="dxa"/>
            <w:vAlign w:val="center"/>
          </w:tcPr>
          <w:p w14:paraId="4B14A14B" w14:textId="77777777" w:rsidR="006978FD" w:rsidRPr="00391F45" w:rsidRDefault="006978FD" w:rsidP="00A424E5">
            <w:pPr>
              <w:pStyle w:val="Ptabletext"/>
            </w:pPr>
            <w:r w:rsidRPr="00391F45">
              <w:t>6</w:t>
            </w:r>
          </w:p>
        </w:tc>
        <w:tc>
          <w:tcPr>
            <w:tcW w:w="824" w:type="dxa"/>
            <w:vAlign w:val="center"/>
          </w:tcPr>
          <w:p w14:paraId="717C9116" w14:textId="77777777" w:rsidR="006978FD" w:rsidRPr="00391F45" w:rsidRDefault="006978FD" w:rsidP="00A424E5">
            <w:pPr>
              <w:pStyle w:val="Ptabletext"/>
            </w:pPr>
            <w:r w:rsidRPr="00391F45">
              <w:t>7</w:t>
            </w:r>
          </w:p>
        </w:tc>
        <w:tc>
          <w:tcPr>
            <w:tcW w:w="709" w:type="dxa"/>
            <w:vAlign w:val="center"/>
          </w:tcPr>
          <w:p w14:paraId="52D6E6D6" w14:textId="77777777" w:rsidR="006978FD" w:rsidRPr="00391F45" w:rsidRDefault="006978FD" w:rsidP="00A424E5">
            <w:pPr>
              <w:pStyle w:val="Ptabletext"/>
            </w:pPr>
            <w:r w:rsidRPr="00391F45">
              <w:t>8</w:t>
            </w:r>
          </w:p>
        </w:tc>
        <w:tc>
          <w:tcPr>
            <w:tcW w:w="711" w:type="dxa"/>
            <w:vAlign w:val="center"/>
          </w:tcPr>
          <w:p w14:paraId="196284AC" w14:textId="77777777" w:rsidR="006978FD" w:rsidRPr="00391F45" w:rsidRDefault="006978FD" w:rsidP="00A424E5">
            <w:pPr>
              <w:pStyle w:val="Ptabletext"/>
            </w:pPr>
            <w:r w:rsidRPr="00391F45">
              <w:t>9</w:t>
            </w:r>
          </w:p>
        </w:tc>
        <w:tc>
          <w:tcPr>
            <w:tcW w:w="774" w:type="dxa"/>
            <w:vAlign w:val="center"/>
          </w:tcPr>
          <w:p w14:paraId="738887A8" w14:textId="77777777" w:rsidR="006978FD" w:rsidRPr="00391F45" w:rsidRDefault="006978FD" w:rsidP="00A424E5">
            <w:pPr>
              <w:pStyle w:val="Ptabletext"/>
            </w:pPr>
            <w:r w:rsidRPr="00391F45">
              <w:t>10</w:t>
            </w:r>
          </w:p>
        </w:tc>
      </w:tr>
      <w:tr w:rsidR="0080599E" w:rsidRPr="00816EB3" w14:paraId="2B870D72" w14:textId="77777777" w:rsidTr="00A424E5">
        <w:trPr>
          <w:trHeight w:val="474"/>
        </w:trPr>
        <w:tc>
          <w:tcPr>
            <w:tcW w:w="1331" w:type="dxa"/>
            <w:vAlign w:val="center"/>
          </w:tcPr>
          <w:p w14:paraId="5E036198" w14:textId="77777777" w:rsidR="0080599E" w:rsidRPr="00A424E5" w:rsidRDefault="0080599E" w:rsidP="00A424E5">
            <w:pPr>
              <w:pStyle w:val="Ptabletext"/>
              <w:jc w:val="left"/>
              <w:rPr>
                <w:rStyle w:val="Cquestionpartlabelbold"/>
              </w:rPr>
            </w:pPr>
            <w:r w:rsidRPr="00A424E5">
              <w:rPr>
                <w:rStyle w:val="Cquestionpartlabelbold"/>
              </w:rPr>
              <w:t>Answer</w:t>
            </w:r>
          </w:p>
        </w:tc>
        <w:tc>
          <w:tcPr>
            <w:tcW w:w="806" w:type="dxa"/>
            <w:vAlign w:val="center"/>
          </w:tcPr>
          <w:p w14:paraId="42C3E6D3" w14:textId="77777777" w:rsidR="0080599E" w:rsidRPr="00391F45" w:rsidRDefault="0080599E" w:rsidP="00A424E5">
            <w:pPr>
              <w:pStyle w:val="Ptabletext"/>
            </w:pPr>
            <w:r w:rsidRPr="00391F45">
              <w:t>D</w:t>
            </w:r>
          </w:p>
        </w:tc>
        <w:tc>
          <w:tcPr>
            <w:tcW w:w="708" w:type="dxa"/>
            <w:vAlign w:val="center"/>
          </w:tcPr>
          <w:p w14:paraId="707B07FD" w14:textId="77777777" w:rsidR="0080599E" w:rsidRPr="00391F45" w:rsidRDefault="0080599E" w:rsidP="00A424E5">
            <w:pPr>
              <w:pStyle w:val="Ptabletext"/>
            </w:pPr>
            <w:r w:rsidRPr="00391F45">
              <w:t>B</w:t>
            </w:r>
          </w:p>
        </w:tc>
        <w:tc>
          <w:tcPr>
            <w:tcW w:w="842" w:type="dxa"/>
            <w:vAlign w:val="center"/>
          </w:tcPr>
          <w:p w14:paraId="3AEE5EDC" w14:textId="77777777" w:rsidR="0080599E" w:rsidRPr="00391F45" w:rsidRDefault="00A424E5" w:rsidP="00A424E5">
            <w:pPr>
              <w:pStyle w:val="Ptabletext"/>
            </w:pPr>
            <w:r>
              <w:t>C</w:t>
            </w:r>
          </w:p>
        </w:tc>
        <w:tc>
          <w:tcPr>
            <w:tcW w:w="826" w:type="dxa"/>
            <w:vAlign w:val="center"/>
          </w:tcPr>
          <w:p w14:paraId="65B9F1C4" w14:textId="77777777" w:rsidR="0080599E" w:rsidRPr="00391F45" w:rsidRDefault="0080599E" w:rsidP="00A424E5">
            <w:pPr>
              <w:pStyle w:val="Ptabletext"/>
            </w:pPr>
            <w:r w:rsidRPr="00391F45">
              <w:t>D</w:t>
            </w:r>
          </w:p>
        </w:tc>
        <w:tc>
          <w:tcPr>
            <w:tcW w:w="822" w:type="dxa"/>
            <w:vAlign w:val="center"/>
          </w:tcPr>
          <w:p w14:paraId="297CCFDC" w14:textId="77777777" w:rsidR="0080599E" w:rsidRPr="00391F45" w:rsidRDefault="0080599E" w:rsidP="00A424E5">
            <w:pPr>
              <w:pStyle w:val="Ptabletext"/>
            </w:pPr>
            <w:r w:rsidRPr="00391F45">
              <w:t>D</w:t>
            </w:r>
          </w:p>
        </w:tc>
        <w:tc>
          <w:tcPr>
            <w:tcW w:w="826" w:type="dxa"/>
            <w:vAlign w:val="center"/>
          </w:tcPr>
          <w:p w14:paraId="343EF4BA" w14:textId="77777777" w:rsidR="0080599E" w:rsidRPr="00391F45" w:rsidRDefault="0080599E" w:rsidP="00A424E5">
            <w:pPr>
              <w:pStyle w:val="Ptabletext"/>
            </w:pPr>
            <w:r w:rsidRPr="00391F45">
              <w:t>C</w:t>
            </w:r>
          </w:p>
        </w:tc>
        <w:tc>
          <w:tcPr>
            <w:tcW w:w="824" w:type="dxa"/>
            <w:vAlign w:val="center"/>
          </w:tcPr>
          <w:p w14:paraId="6E3F5A2F" w14:textId="77777777" w:rsidR="0080599E" w:rsidRPr="00391F45" w:rsidRDefault="0080599E" w:rsidP="00A424E5">
            <w:pPr>
              <w:pStyle w:val="Ptabletext"/>
            </w:pPr>
            <w:r w:rsidRPr="00391F45">
              <w:t>D</w:t>
            </w:r>
          </w:p>
        </w:tc>
        <w:tc>
          <w:tcPr>
            <w:tcW w:w="709" w:type="dxa"/>
            <w:vAlign w:val="center"/>
          </w:tcPr>
          <w:p w14:paraId="0F73BC61" w14:textId="77777777" w:rsidR="0080599E" w:rsidRPr="00391F45" w:rsidRDefault="0080599E" w:rsidP="00A424E5">
            <w:pPr>
              <w:pStyle w:val="Ptabletext"/>
            </w:pPr>
            <w:r w:rsidRPr="00391F45">
              <w:t>D</w:t>
            </w:r>
          </w:p>
        </w:tc>
        <w:tc>
          <w:tcPr>
            <w:tcW w:w="711" w:type="dxa"/>
            <w:vAlign w:val="center"/>
          </w:tcPr>
          <w:p w14:paraId="660EA017" w14:textId="77777777" w:rsidR="0080599E" w:rsidRPr="00391F45" w:rsidRDefault="0080599E" w:rsidP="00A424E5">
            <w:pPr>
              <w:pStyle w:val="Ptabletext"/>
            </w:pPr>
            <w:r w:rsidRPr="00391F45">
              <w:t>B</w:t>
            </w:r>
          </w:p>
        </w:tc>
        <w:tc>
          <w:tcPr>
            <w:tcW w:w="774" w:type="dxa"/>
            <w:vAlign w:val="center"/>
          </w:tcPr>
          <w:p w14:paraId="5A207DCD" w14:textId="77777777" w:rsidR="0080599E" w:rsidRPr="00391F45" w:rsidRDefault="0080599E" w:rsidP="00A424E5">
            <w:pPr>
              <w:pStyle w:val="Ptabletext"/>
            </w:pPr>
            <w:r w:rsidRPr="00391F45">
              <w:t>A</w:t>
            </w:r>
          </w:p>
        </w:tc>
      </w:tr>
    </w:tbl>
    <w:p w14:paraId="24E73A1D" w14:textId="77777777" w:rsidR="00BB6FFC" w:rsidRDefault="00BB6FFC" w:rsidP="00BB6FFC">
      <w:pPr>
        <w:pStyle w:val="Pquestionheadingmc1stafterhead"/>
      </w:pPr>
    </w:p>
    <w:p w14:paraId="771B9E6F" w14:textId="77777777" w:rsidR="00B12C47" w:rsidRDefault="00B12C47" w:rsidP="00BB6FFC">
      <w:pPr>
        <w:pStyle w:val="Pquestionheadingmc1stafterhead"/>
      </w:pPr>
      <w:r w:rsidRPr="00FB3505">
        <w:t xml:space="preserve">Question 1 </w:t>
      </w:r>
      <w:r>
        <w:tab/>
        <w:t>[1</w:t>
      </w:r>
      <w:r w:rsidRPr="00FB3505">
        <w:t>.1</w:t>
      </w:r>
      <w:r>
        <w:t>]</w:t>
      </w:r>
    </w:p>
    <w:p w14:paraId="799A0839" w14:textId="77777777" w:rsidR="006978FD" w:rsidRPr="00A424E5" w:rsidRDefault="0080599E" w:rsidP="00A424E5">
      <w:pPr>
        <w:pStyle w:val="Pquestiontextmainstem"/>
        <w:rPr>
          <w:rStyle w:val="Cquestionpartlabelbold"/>
        </w:rPr>
      </w:pPr>
      <w:r w:rsidRPr="00A424E5">
        <w:rPr>
          <w:rStyle w:val="Cquestionpartlabelbold"/>
        </w:rPr>
        <w:t>D</w:t>
      </w:r>
    </w:p>
    <w:p w14:paraId="253A754F" w14:textId="77777777" w:rsidR="0080599E" w:rsidRDefault="0080599E" w:rsidP="0080599E">
      <w:pPr>
        <w:pStyle w:val="Pquestiontextmainstem"/>
      </w:pPr>
      <w:r>
        <w:t>16 × 2</w:t>
      </w:r>
    </w:p>
    <w:p w14:paraId="4EB32241" w14:textId="77777777" w:rsidR="0080599E" w:rsidRPr="00DA0DA8" w:rsidRDefault="0080599E" w:rsidP="0080599E">
      <w:pPr>
        <w:pStyle w:val="Pquestiontextmainstem"/>
      </w:pPr>
      <w:r>
        <w:t xml:space="preserve">= (10 + 6) </w:t>
      </w:r>
      <w:r w:rsidRPr="00DA0DA8">
        <w:t>× 2</w:t>
      </w:r>
    </w:p>
    <w:p w14:paraId="4935E730" w14:textId="77777777" w:rsidR="0080599E" w:rsidRDefault="0080599E" w:rsidP="0080599E">
      <w:pPr>
        <w:pStyle w:val="Pquestiontextmainstem"/>
      </w:pPr>
      <w:r>
        <w:t xml:space="preserve">= 10 </w:t>
      </w:r>
      <w:r w:rsidRPr="00DA0DA8">
        <w:t>× 2</w:t>
      </w:r>
      <w:r>
        <w:t xml:space="preserve"> + 6 </w:t>
      </w:r>
      <w:r w:rsidRPr="00DA0DA8">
        <w:t>× 2</w:t>
      </w:r>
    </w:p>
    <w:p w14:paraId="33F2F288" w14:textId="77777777" w:rsidR="00B12C47" w:rsidRDefault="00B12C47" w:rsidP="00B12C47">
      <w:pPr>
        <w:pStyle w:val="Pquestionheadingmc"/>
      </w:pPr>
      <w:r>
        <w:t>Question 2</w:t>
      </w:r>
      <w:r>
        <w:tab/>
        <w:t>[1</w:t>
      </w:r>
      <w:r w:rsidRPr="00FB3505">
        <w:t>.</w:t>
      </w:r>
      <w:r>
        <w:t>2]</w:t>
      </w:r>
    </w:p>
    <w:p w14:paraId="0A4F19EF" w14:textId="77777777" w:rsidR="006978FD" w:rsidRPr="00A424E5" w:rsidRDefault="006978FD" w:rsidP="00A424E5">
      <w:pPr>
        <w:pStyle w:val="Pquestiontextmainstem"/>
        <w:rPr>
          <w:rStyle w:val="Cquestionpartlabelbold"/>
        </w:rPr>
      </w:pPr>
      <w:r w:rsidRPr="00A424E5">
        <w:rPr>
          <w:rStyle w:val="Cquestionpartlabelbold"/>
        </w:rPr>
        <w:t>B</w:t>
      </w:r>
    </w:p>
    <w:p w14:paraId="17A2A717" w14:textId="77777777" w:rsidR="0080599E" w:rsidRDefault="0080599E" w:rsidP="0080599E">
      <w:pPr>
        <w:pStyle w:val="Pquestiontextmainstem"/>
      </w:pPr>
      <w:r>
        <w:rPr>
          <w:position w:val="-6"/>
        </w:rPr>
        <w:object w:dxaOrig="390" w:dyaOrig="315" w14:anchorId="35CFB6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pt" o:ole="">
            <v:imagedata r:id="rId8" o:title=""/>
          </v:shape>
          <o:OLEObject Type="Embed" ProgID="Equation.3" ShapeID="_x0000_i1025" DrawAspect="Content" ObjectID="_1539600625" r:id="rId9"/>
        </w:object>
      </w:r>
      <w:r>
        <w:t xml:space="preserve"> = </w:t>
      </w:r>
      <w:r w:rsidRPr="00DA0DA8">
        <w:t xml:space="preserve">10 × 10 × 10 </w:t>
      </w:r>
    </w:p>
    <w:p w14:paraId="55F0D8D9" w14:textId="77777777" w:rsidR="00B12C47" w:rsidRDefault="00B12C47" w:rsidP="00B12C47">
      <w:pPr>
        <w:pStyle w:val="Pquestionheadingmc"/>
      </w:pPr>
      <w:r>
        <w:t>Question 3</w:t>
      </w:r>
      <w:r>
        <w:tab/>
        <w:t>[1</w:t>
      </w:r>
      <w:r w:rsidRPr="00FB3505">
        <w:t>.</w:t>
      </w:r>
      <w:r>
        <w:t>2]</w:t>
      </w:r>
    </w:p>
    <w:p w14:paraId="13BBDF37" w14:textId="77777777" w:rsidR="006978FD" w:rsidRPr="00A424E5" w:rsidRDefault="00A424E5" w:rsidP="00A424E5">
      <w:pPr>
        <w:pStyle w:val="Pquestiontextmainstem"/>
        <w:rPr>
          <w:rStyle w:val="Cquestionpartlabelbold"/>
        </w:rPr>
      </w:pPr>
      <w:r w:rsidRPr="00A424E5">
        <w:rPr>
          <w:rStyle w:val="Cquestionpartlabelbold"/>
        </w:rPr>
        <w:t>C</w:t>
      </w:r>
    </w:p>
    <w:p w14:paraId="296F076A" w14:textId="7043D51D" w:rsidR="0080599E" w:rsidRDefault="00001D92" w:rsidP="0080599E">
      <w:pPr>
        <w:pStyle w:val="Pquestiontextmainstem"/>
      </w:pPr>
      <w:r>
        <w:t>Five cubed is</w:t>
      </w:r>
      <w:r w:rsidR="00A424E5">
        <w:t>:</w:t>
      </w:r>
    </w:p>
    <w:p w14:paraId="237C3D75" w14:textId="7553ADAC" w:rsidR="0080599E" w:rsidRDefault="0080599E" w:rsidP="0080599E">
      <w:pPr>
        <w:pStyle w:val="Pquestiontextmainstem"/>
      </w:pPr>
      <w:r>
        <w:t>5</w:t>
      </w:r>
      <w:r w:rsidRPr="00DA0DA8">
        <w:rPr>
          <w:rStyle w:val="Csuperscript"/>
        </w:rPr>
        <w:t xml:space="preserve">3 </w:t>
      </w:r>
      <w:r>
        <w:t>= 5 × 5 × 5</w:t>
      </w:r>
    </w:p>
    <w:p w14:paraId="704E8412" w14:textId="263A8E4E" w:rsidR="0080599E" w:rsidRDefault="0080599E" w:rsidP="0080599E">
      <w:pPr>
        <w:pStyle w:val="Pquestiontextmainstem"/>
      </w:pPr>
      <w:r>
        <w:t>= 25 × 5</w:t>
      </w:r>
    </w:p>
    <w:p w14:paraId="0F2DAD30" w14:textId="77777777" w:rsidR="0080599E" w:rsidRDefault="0080599E" w:rsidP="0080599E">
      <w:pPr>
        <w:pStyle w:val="Pquestiontextmainstem"/>
      </w:pPr>
      <w:r>
        <w:t>= 125</w:t>
      </w:r>
    </w:p>
    <w:p w14:paraId="6659CDA5" w14:textId="77777777" w:rsidR="00B12C47" w:rsidRDefault="00B12C47" w:rsidP="00B12C47">
      <w:pPr>
        <w:pStyle w:val="Pquestionheadingmc"/>
      </w:pPr>
      <w:r>
        <w:t>Question 4</w:t>
      </w:r>
      <w:r>
        <w:tab/>
        <w:t>[1</w:t>
      </w:r>
      <w:r w:rsidRPr="00FB3505">
        <w:t>.</w:t>
      </w:r>
      <w:r>
        <w:t>3]</w:t>
      </w:r>
    </w:p>
    <w:p w14:paraId="1E333086" w14:textId="77777777" w:rsidR="006978FD" w:rsidRPr="00A424E5" w:rsidRDefault="006978FD" w:rsidP="00A424E5">
      <w:pPr>
        <w:pStyle w:val="Pquestiontextmainstem"/>
        <w:rPr>
          <w:rStyle w:val="Cquestionpartlabelbold"/>
        </w:rPr>
      </w:pPr>
      <w:r w:rsidRPr="00A424E5">
        <w:rPr>
          <w:rStyle w:val="Cquestionpartlabelbold"/>
        </w:rPr>
        <w:t>D</w:t>
      </w:r>
    </w:p>
    <w:p w14:paraId="2CD948A4" w14:textId="77777777" w:rsidR="0080599E" w:rsidRDefault="0080599E" w:rsidP="0080599E">
      <w:pPr>
        <w:pStyle w:val="Pquestiontextmainstem"/>
      </w:pPr>
      <w:r>
        <w:t>2000 ÷ 20</w:t>
      </w:r>
    </w:p>
    <w:p w14:paraId="26C48BC1" w14:textId="77777777" w:rsidR="0080599E" w:rsidRDefault="0080599E" w:rsidP="0080599E">
      <w:pPr>
        <w:pStyle w:val="Pquestiontextmainstem"/>
      </w:pPr>
      <w:r>
        <w:t>= 2000 ÷ 10 ÷ 2</w:t>
      </w:r>
    </w:p>
    <w:p w14:paraId="5D322C39" w14:textId="77777777" w:rsidR="0080599E" w:rsidRDefault="0080599E" w:rsidP="0080599E">
      <w:pPr>
        <w:pStyle w:val="Pquestiontextmainstem"/>
      </w:pPr>
      <w:r>
        <w:t>= 200 ÷ 2</w:t>
      </w:r>
    </w:p>
    <w:p w14:paraId="68D780FD" w14:textId="77777777" w:rsidR="0080599E" w:rsidRDefault="0080599E" w:rsidP="0080599E">
      <w:pPr>
        <w:pStyle w:val="Pquestiontextmainstem"/>
      </w:pPr>
      <w:r>
        <w:t>= 100</w:t>
      </w:r>
    </w:p>
    <w:p w14:paraId="2E7C5489" w14:textId="77777777" w:rsidR="0080599E" w:rsidRDefault="0080599E" w:rsidP="0080599E">
      <w:pPr>
        <w:pStyle w:val="Pquestiontextmainstem"/>
      </w:pPr>
      <w:r>
        <w:t>They will need to wash 100 cars.</w:t>
      </w:r>
    </w:p>
    <w:p w14:paraId="72C3D173" w14:textId="77777777" w:rsidR="00B12C47" w:rsidRDefault="00B12C47" w:rsidP="00B12C47">
      <w:pPr>
        <w:pStyle w:val="Pquestionheadingmc"/>
      </w:pPr>
      <w:r>
        <w:t>Question 5</w:t>
      </w:r>
      <w:r>
        <w:tab/>
        <w:t>[1</w:t>
      </w:r>
      <w:r w:rsidRPr="00FB3505">
        <w:t>.</w:t>
      </w:r>
      <w:r>
        <w:t>3]</w:t>
      </w:r>
    </w:p>
    <w:p w14:paraId="5D472622" w14:textId="77777777" w:rsidR="006978FD" w:rsidRPr="00A424E5" w:rsidRDefault="0080599E" w:rsidP="00A424E5">
      <w:pPr>
        <w:pStyle w:val="Pquestiontextmainstem"/>
        <w:rPr>
          <w:rStyle w:val="Cquestionpartlabelbold"/>
        </w:rPr>
      </w:pPr>
      <w:r w:rsidRPr="00A424E5">
        <w:rPr>
          <w:rStyle w:val="Cquestionpartlabelbold"/>
        </w:rPr>
        <w:t>D</w:t>
      </w:r>
    </w:p>
    <w:p w14:paraId="0D8EBBD9" w14:textId="77777777" w:rsidR="0080599E" w:rsidRDefault="0080599E" w:rsidP="0080599E">
      <w:pPr>
        <w:pStyle w:val="Pquestiontextmainstem"/>
      </w:pPr>
      <w:r>
        <w:t>20 × 50</w:t>
      </w:r>
    </w:p>
    <w:p w14:paraId="3C68A2B0" w14:textId="77777777" w:rsidR="0080599E" w:rsidRDefault="0080599E" w:rsidP="0080599E">
      <w:pPr>
        <w:pStyle w:val="Pquestiontextmainstem"/>
      </w:pPr>
      <w:r>
        <w:t>= 2 × 5 × 10 × 10</w:t>
      </w:r>
    </w:p>
    <w:p w14:paraId="153618CD" w14:textId="77777777" w:rsidR="0080599E" w:rsidRDefault="0080599E" w:rsidP="0080599E">
      <w:pPr>
        <w:pStyle w:val="Pquestiontextmainstem"/>
      </w:pPr>
      <w:r>
        <w:t>= 1000</w:t>
      </w:r>
    </w:p>
    <w:p w14:paraId="5762224D" w14:textId="77777777" w:rsidR="00B12C47" w:rsidRDefault="00B12C47" w:rsidP="00B12C47">
      <w:pPr>
        <w:pStyle w:val="Pquestionheadingmc"/>
      </w:pPr>
      <w:r>
        <w:t>Question 6</w:t>
      </w:r>
      <w:r>
        <w:tab/>
        <w:t>[1</w:t>
      </w:r>
      <w:r w:rsidRPr="00FB3505">
        <w:t>.</w:t>
      </w:r>
      <w:r>
        <w:t>4]</w:t>
      </w:r>
    </w:p>
    <w:p w14:paraId="6ACAB5CB" w14:textId="77777777" w:rsidR="006978FD" w:rsidRPr="00A424E5" w:rsidRDefault="0080599E" w:rsidP="00A424E5">
      <w:pPr>
        <w:pStyle w:val="Pquestiontextmainstem"/>
        <w:rPr>
          <w:rStyle w:val="Cquestionpartlabelbold"/>
        </w:rPr>
      </w:pPr>
      <w:r w:rsidRPr="00A424E5">
        <w:rPr>
          <w:rStyle w:val="Cquestionpartlabelbold"/>
        </w:rPr>
        <w:t>C</w:t>
      </w:r>
    </w:p>
    <w:p w14:paraId="7DAD1412" w14:textId="77777777" w:rsidR="0080599E" w:rsidRDefault="0080599E" w:rsidP="0080599E">
      <w:pPr>
        <w:pStyle w:val="Pquestiontextmainstem"/>
      </w:pPr>
      <w:r>
        <w:t>Shirt $43; tie $18; trousers $73</w:t>
      </w:r>
    </w:p>
    <w:p w14:paraId="73E7E2F5" w14:textId="77777777" w:rsidR="0080599E" w:rsidRDefault="0080599E" w:rsidP="0080599E">
      <w:pPr>
        <w:pStyle w:val="Pquestiontextmainstem"/>
      </w:pPr>
      <w:r>
        <w:t>Estimate = 40 + 20 + 70</w:t>
      </w:r>
    </w:p>
    <w:p w14:paraId="21FACAEA" w14:textId="77777777" w:rsidR="0080599E" w:rsidRDefault="0080599E" w:rsidP="0080599E">
      <w:pPr>
        <w:pStyle w:val="Pquestiontextmainstem"/>
      </w:pPr>
      <w:r>
        <w:t xml:space="preserve">  = $130</w:t>
      </w:r>
    </w:p>
    <w:p w14:paraId="2D473ADE" w14:textId="77777777" w:rsidR="00B12C47" w:rsidRDefault="00B12C47" w:rsidP="00B12C47">
      <w:pPr>
        <w:pStyle w:val="Pquestionheadingmc"/>
      </w:pPr>
      <w:r>
        <w:lastRenderedPageBreak/>
        <w:t>Question 7</w:t>
      </w:r>
      <w:r>
        <w:tab/>
        <w:t>[1</w:t>
      </w:r>
      <w:r w:rsidRPr="00FB3505">
        <w:t>.</w:t>
      </w:r>
      <w:r>
        <w:t>4]</w:t>
      </w:r>
    </w:p>
    <w:p w14:paraId="20AA118B" w14:textId="77777777" w:rsidR="006978FD" w:rsidRPr="00A424E5" w:rsidRDefault="0080599E" w:rsidP="00A424E5">
      <w:pPr>
        <w:pStyle w:val="Pquestiontextmainstem"/>
        <w:rPr>
          <w:rStyle w:val="Cquestionpartlabelbold"/>
        </w:rPr>
      </w:pPr>
      <w:r w:rsidRPr="00A424E5">
        <w:rPr>
          <w:rStyle w:val="Cquestionpartlabelbold"/>
        </w:rPr>
        <w:t>D</w:t>
      </w:r>
    </w:p>
    <w:p w14:paraId="376FD27F" w14:textId="77777777" w:rsidR="0080599E" w:rsidRDefault="0080599E" w:rsidP="0080599E">
      <w:pPr>
        <w:pStyle w:val="Pquestiontextmainstem"/>
      </w:pPr>
      <w:r>
        <w:t xml:space="preserve">416 ÷ 9 </w:t>
      </w:r>
    </w:p>
    <w:p w14:paraId="57EB132C" w14:textId="77777777" w:rsidR="0080599E" w:rsidRPr="00DA0DA8" w:rsidRDefault="0080599E" w:rsidP="00DA0DA8">
      <w:pPr>
        <w:pStyle w:val="Pquestiontextmainstem"/>
      </w:pPr>
      <w:r w:rsidRPr="00DA0DA8">
        <w:t xml:space="preserve">≈ 400 </w:t>
      </w:r>
      <w:r>
        <w:t xml:space="preserve">÷ </w:t>
      </w:r>
      <w:r w:rsidRPr="00DA0DA8">
        <w:t>10</w:t>
      </w:r>
    </w:p>
    <w:p w14:paraId="704B724C" w14:textId="77777777" w:rsidR="0080599E" w:rsidRPr="00DA0DA8" w:rsidRDefault="0080599E" w:rsidP="00DA0DA8">
      <w:pPr>
        <w:pStyle w:val="Pquestiontextmainstem"/>
      </w:pPr>
      <w:r w:rsidRPr="00DA0DA8">
        <w:t xml:space="preserve">= 40 </w:t>
      </w:r>
    </w:p>
    <w:p w14:paraId="196CBC5B" w14:textId="77777777" w:rsidR="00B12C47" w:rsidRDefault="00B12C47" w:rsidP="00B12C47">
      <w:pPr>
        <w:pStyle w:val="Pquestionheadingmc"/>
      </w:pPr>
      <w:r>
        <w:t>Question 8</w:t>
      </w:r>
      <w:r>
        <w:tab/>
        <w:t>[1</w:t>
      </w:r>
      <w:r w:rsidRPr="00FB3505">
        <w:t>.</w:t>
      </w:r>
      <w:r>
        <w:t>5]</w:t>
      </w:r>
    </w:p>
    <w:p w14:paraId="7B82B484" w14:textId="77777777" w:rsidR="006978FD" w:rsidRPr="00A424E5" w:rsidRDefault="0080599E" w:rsidP="00A424E5">
      <w:pPr>
        <w:pStyle w:val="Pquestiontextmainstem"/>
        <w:rPr>
          <w:rStyle w:val="Cquestionpartlabelbold"/>
        </w:rPr>
      </w:pPr>
      <w:r w:rsidRPr="00A424E5">
        <w:rPr>
          <w:rStyle w:val="Cquestionpartlabelbold"/>
        </w:rPr>
        <w:t>D</w:t>
      </w:r>
    </w:p>
    <w:p w14:paraId="60541467" w14:textId="0F52229C" w:rsidR="0080599E" w:rsidRDefault="00001D92" w:rsidP="0080599E">
      <w:pPr>
        <w:pStyle w:val="Pquestiontextmainstem"/>
      </w:pPr>
      <w:r>
        <w:t xml:space="preserve">20 – 7 – </w:t>
      </w:r>
      <w:r w:rsidR="0080599E">
        <w:t>3 × 2</w:t>
      </w:r>
    </w:p>
    <w:p w14:paraId="149F955A" w14:textId="71D19620" w:rsidR="0080599E" w:rsidRDefault="00001D92" w:rsidP="0080599E">
      <w:pPr>
        <w:pStyle w:val="Pquestiontextmainstem"/>
      </w:pPr>
      <w:r>
        <w:t xml:space="preserve">= 20 – 7 – </w:t>
      </w:r>
      <w:r w:rsidR="0080599E">
        <w:t>6</w:t>
      </w:r>
    </w:p>
    <w:p w14:paraId="493160AE" w14:textId="187BA481" w:rsidR="0080599E" w:rsidRDefault="0080599E" w:rsidP="0080599E">
      <w:pPr>
        <w:pStyle w:val="Pquestiontextmainstem"/>
      </w:pPr>
      <w:r>
        <w:t>= 13 – 6</w:t>
      </w:r>
      <w:r w:rsidR="00001D92">
        <w:br/>
        <w:t>= 7</w:t>
      </w:r>
    </w:p>
    <w:p w14:paraId="0656DBE4" w14:textId="77777777" w:rsidR="00B12C47" w:rsidRDefault="00B12C47" w:rsidP="00B12C47">
      <w:pPr>
        <w:pStyle w:val="Pquestionheadingmc"/>
      </w:pPr>
      <w:r>
        <w:t>Question 9</w:t>
      </w:r>
      <w:r>
        <w:tab/>
        <w:t>[1</w:t>
      </w:r>
      <w:r w:rsidRPr="00FB3505">
        <w:t>.</w:t>
      </w:r>
      <w:r>
        <w:t>5]</w:t>
      </w:r>
    </w:p>
    <w:p w14:paraId="4D3E63CA" w14:textId="77777777" w:rsidR="006978FD" w:rsidRPr="00A424E5" w:rsidRDefault="006978FD" w:rsidP="00A424E5">
      <w:pPr>
        <w:pStyle w:val="Pquestiontextmainstem"/>
        <w:rPr>
          <w:rStyle w:val="Cquestionpartlabelbold"/>
        </w:rPr>
      </w:pPr>
      <w:r w:rsidRPr="00A424E5">
        <w:rPr>
          <w:rStyle w:val="Cquestionpartlabelbold"/>
        </w:rPr>
        <w:t>B</w:t>
      </w:r>
    </w:p>
    <w:p w14:paraId="6D870B6E" w14:textId="14FA7CEF" w:rsidR="0080599E" w:rsidRDefault="00001D92" w:rsidP="0080599E">
      <w:pPr>
        <w:pStyle w:val="Pquestiontextmainstem"/>
      </w:pPr>
      <w:r>
        <w:t xml:space="preserve">10 – </w:t>
      </w:r>
      <w:r w:rsidR="0080599E">
        <w:t>6</w:t>
      </w:r>
      <w:r w:rsidR="0080599E" w:rsidRPr="00DA0DA8">
        <w:rPr>
          <w:rStyle w:val="Csuperscript"/>
        </w:rPr>
        <w:t>2</w:t>
      </w:r>
      <w:r w:rsidR="0080599E">
        <w:t xml:space="preserve"> ÷ (2 + 2)</w:t>
      </w:r>
    </w:p>
    <w:p w14:paraId="70CE6D00" w14:textId="1BCC5186" w:rsidR="0080599E" w:rsidRDefault="0080599E" w:rsidP="0080599E">
      <w:pPr>
        <w:pStyle w:val="Pquestiontextmainstem"/>
      </w:pPr>
      <w:r>
        <w:t>= 10</w:t>
      </w:r>
      <w:r w:rsidR="00001D92">
        <w:t xml:space="preserve"> – </w:t>
      </w:r>
      <w:r>
        <w:t>36 ÷ 4</w:t>
      </w:r>
    </w:p>
    <w:p w14:paraId="3A388486" w14:textId="77777777" w:rsidR="0080599E" w:rsidRDefault="0080599E" w:rsidP="0080599E">
      <w:pPr>
        <w:pStyle w:val="Pquestiontextmainstem"/>
      </w:pPr>
      <w:r>
        <w:t>= 10 – 9</w:t>
      </w:r>
    </w:p>
    <w:p w14:paraId="2540D555" w14:textId="77777777" w:rsidR="0080599E" w:rsidRDefault="0080599E" w:rsidP="0080599E">
      <w:pPr>
        <w:pStyle w:val="Pquestiontextmainstem"/>
      </w:pPr>
      <w:r>
        <w:t>= 1</w:t>
      </w:r>
    </w:p>
    <w:p w14:paraId="4344F0C0" w14:textId="77777777" w:rsidR="00B12C47" w:rsidRDefault="00B12C47" w:rsidP="00B12C47">
      <w:pPr>
        <w:pStyle w:val="Pquestionheadingmc"/>
      </w:pPr>
      <w:r>
        <w:t>Question 10</w:t>
      </w:r>
      <w:r>
        <w:tab/>
        <w:t>[1</w:t>
      </w:r>
      <w:r w:rsidRPr="00FB3505">
        <w:t>.</w:t>
      </w:r>
      <w:r>
        <w:t>6]</w:t>
      </w:r>
    </w:p>
    <w:p w14:paraId="46D4CB8B" w14:textId="77777777" w:rsidR="006978FD" w:rsidRPr="00A424E5" w:rsidRDefault="006978FD" w:rsidP="00A424E5">
      <w:pPr>
        <w:pStyle w:val="Pquestiontextmainstem"/>
        <w:rPr>
          <w:rStyle w:val="Cquestionpartlabelbold"/>
        </w:rPr>
      </w:pPr>
      <w:r w:rsidRPr="00A424E5">
        <w:rPr>
          <w:rStyle w:val="Cquestionpartlabelbold"/>
        </w:rPr>
        <w:t>A</w:t>
      </w:r>
    </w:p>
    <w:p w14:paraId="6C916C82" w14:textId="77777777" w:rsidR="0080599E" w:rsidRDefault="00A424E5" w:rsidP="0080599E">
      <w:pPr>
        <w:pStyle w:val="Pquestiontextmainstem"/>
      </w:pPr>
      <w:r>
        <w:t>Toni:  $4</w:t>
      </w:r>
      <w:r w:rsidR="0080599E">
        <w:t>0</w:t>
      </w:r>
    </w:p>
    <w:p w14:paraId="21FCAF57" w14:textId="77777777" w:rsidR="0080599E" w:rsidRDefault="0080599E" w:rsidP="0080599E">
      <w:pPr>
        <w:pStyle w:val="Pquestiontextmainstem"/>
      </w:pPr>
      <w:r>
        <w:t xml:space="preserve">Older brother: Double the amount $40 </w:t>
      </w:r>
      <w:r w:rsidRPr="00DA0DA8">
        <w:t>× 2 = $80</w:t>
      </w:r>
    </w:p>
    <w:p w14:paraId="75DF56AC" w14:textId="77777777" w:rsidR="0080599E" w:rsidRPr="00DA0DA8" w:rsidRDefault="0080599E" w:rsidP="00DA0DA8">
      <w:pPr>
        <w:pStyle w:val="Pquestiontextmainstem"/>
      </w:pPr>
      <w:r w:rsidRPr="00DA0DA8">
        <w:t>Younger brother: Half the amount $40 ÷ 2 = $20</w:t>
      </w:r>
    </w:p>
    <w:p w14:paraId="140CFBEC" w14:textId="77777777" w:rsidR="0080599E" w:rsidRPr="00DA0DA8" w:rsidRDefault="0080599E" w:rsidP="00DA0DA8">
      <w:pPr>
        <w:pStyle w:val="Pquestiontextmainstem"/>
      </w:pPr>
      <w:r w:rsidRPr="00DA0DA8">
        <w:t>Difference = 80 – 20 =  $60</w:t>
      </w:r>
    </w:p>
    <w:p w14:paraId="512954E4" w14:textId="77777777" w:rsidR="00496478" w:rsidRDefault="00496478" w:rsidP="00496478">
      <w:pPr>
        <w:pStyle w:val="Psectionresults"/>
      </w:pPr>
      <w:r w:rsidRPr="00F16CD2">
        <w:t>Multiple-choice total marks</w:t>
      </w:r>
      <w:r>
        <w:t>:  10</w:t>
      </w:r>
    </w:p>
    <w:p w14:paraId="39AA8599" w14:textId="77777777" w:rsidR="006978FD" w:rsidRDefault="006978FD" w:rsidP="00A424E5">
      <w:pPr>
        <w:pStyle w:val="Psectionheading"/>
      </w:pPr>
      <w:r w:rsidRPr="00655B46">
        <w:t>Short answer section</w:t>
      </w:r>
    </w:p>
    <w:p w14:paraId="5DD3FF18" w14:textId="77777777" w:rsidR="00B12C47" w:rsidRDefault="00B12C47" w:rsidP="00A424E5">
      <w:pPr>
        <w:pStyle w:val="Pquestionheadingsx"/>
      </w:pPr>
      <w:r>
        <w:t>Question 11</w:t>
      </w:r>
      <w:r>
        <w:tab/>
      </w:r>
      <w:r>
        <w:rPr>
          <w:rStyle w:val="Cmarkslabel"/>
        </w:rPr>
        <w:t>4 marks</w:t>
      </w:r>
      <w:r>
        <w:tab/>
        <w:t>[1.1, 1.2]</w:t>
      </w:r>
    </w:p>
    <w:p w14:paraId="28EE249F" w14:textId="77777777" w:rsidR="0080599E" w:rsidRDefault="0080599E" w:rsidP="00BB6FFC">
      <w:pPr>
        <w:pStyle w:val="Pquestiontextpartsa"/>
      </w:pPr>
      <w:r w:rsidRPr="0080599E">
        <w:rPr>
          <w:rStyle w:val="Cquestionpartlabelbold"/>
        </w:rPr>
        <w:t>(a)</w:t>
      </w:r>
      <w:r>
        <w:tab/>
        <w:t xml:space="preserve">The </w:t>
      </w:r>
      <w:r>
        <w:rPr>
          <w:i/>
        </w:rPr>
        <w:t xml:space="preserve">quotient </w:t>
      </w:r>
      <w:r>
        <w:t>is the result of a division calculation.</w:t>
      </w:r>
    </w:p>
    <w:p w14:paraId="52FFA6A0" w14:textId="6387E260" w:rsidR="0080599E" w:rsidRDefault="0080599E" w:rsidP="00BB6FFC">
      <w:pPr>
        <w:pStyle w:val="Pquestiontextpartsa"/>
      </w:pPr>
      <w:r w:rsidRPr="0080599E">
        <w:rPr>
          <w:rStyle w:val="Cquestionpartlabelbold"/>
        </w:rPr>
        <w:t>(b)</w:t>
      </w:r>
      <w:r>
        <w:tab/>
        <w:t xml:space="preserve">27 is a perfect </w:t>
      </w:r>
      <w:r>
        <w:rPr>
          <w:i/>
        </w:rPr>
        <w:t>cube</w:t>
      </w:r>
      <w:r w:rsidR="00BB6FFC">
        <w:t>.</w:t>
      </w:r>
    </w:p>
    <w:p w14:paraId="34A8312D" w14:textId="14CD18AA" w:rsidR="0080599E" w:rsidRDefault="0080599E" w:rsidP="00BB6FFC">
      <w:pPr>
        <w:pStyle w:val="Pquestiontextpartsa"/>
        <w:rPr>
          <w:i/>
        </w:rPr>
      </w:pPr>
      <w:r w:rsidRPr="0080599E">
        <w:rPr>
          <w:rStyle w:val="Cquestionpartlabelbold"/>
        </w:rPr>
        <w:t>(c)</w:t>
      </w:r>
      <w:r>
        <w:tab/>
      </w:r>
      <w:r w:rsidRPr="00DA0DA8">
        <w:t xml:space="preserve">3 × 3 × 3 × </w:t>
      </w:r>
      <w:r w:rsidR="00DA0DA8" w:rsidRPr="00DA0DA8">
        <w:t>3 can</w:t>
      </w:r>
      <w:r w:rsidRPr="00DA0DA8">
        <w:t xml:space="preserve"> be written in </w:t>
      </w:r>
      <w:r w:rsidRPr="00DA0DA8">
        <w:rPr>
          <w:i/>
          <w:iCs/>
        </w:rPr>
        <w:t xml:space="preserve">index </w:t>
      </w:r>
      <w:r w:rsidRPr="00DA0DA8">
        <w:t>form as 3</w:t>
      </w:r>
      <w:r w:rsidRPr="00DA0DA8">
        <w:rPr>
          <w:rStyle w:val="Csuperscript"/>
        </w:rPr>
        <w:t>4</w:t>
      </w:r>
      <w:r w:rsidR="00BB6FFC">
        <w:t xml:space="preserve"> and</w:t>
      </w:r>
      <w:r>
        <w:t xml:space="preserve"> 3 is called the </w:t>
      </w:r>
      <w:r>
        <w:rPr>
          <w:i/>
        </w:rPr>
        <w:t>base</w:t>
      </w:r>
      <w:r w:rsidR="00BB6FFC">
        <w:t>.</w:t>
      </w:r>
    </w:p>
    <w:p w14:paraId="33735826" w14:textId="77777777" w:rsidR="00B12C47" w:rsidRPr="00106084" w:rsidRDefault="00B12C47" w:rsidP="00A424E5">
      <w:pPr>
        <w:pStyle w:val="Pquestionheadingsx"/>
      </w:pPr>
      <w:r>
        <w:t>Question 12</w:t>
      </w:r>
      <w:r>
        <w:tab/>
      </w:r>
      <w:r>
        <w:rPr>
          <w:rStyle w:val="Cmarkslabel"/>
        </w:rPr>
        <w:t>4 marks</w:t>
      </w:r>
      <w:r>
        <w:tab/>
        <w:t>[1.1, 1.2]</w:t>
      </w:r>
    </w:p>
    <w:p w14:paraId="6B098A9C" w14:textId="77777777" w:rsidR="0080599E" w:rsidRPr="00DA0DA8" w:rsidRDefault="0080599E" w:rsidP="00DA0DA8">
      <w:pPr>
        <w:pStyle w:val="Pquestiontextmainstem"/>
      </w:pPr>
      <w:r w:rsidRPr="00DA0DA8">
        <w:t>= 6 × 6 × 6</w:t>
      </w:r>
    </w:p>
    <w:p w14:paraId="68177695" w14:textId="77777777" w:rsidR="0080599E" w:rsidRPr="00DA0DA8" w:rsidRDefault="0080599E" w:rsidP="00DA0DA8">
      <w:pPr>
        <w:pStyle w:val="Pquestiontextmainstem"/>
      </w:pPr>
      <w:r w:rsidRPr="00DA0DA8">
        <w:t>= 36 × 6</w:t>
      </w:r>
    </w:p>
    <w:p w14:paraId="4BF0B88D" w14:textId="77777777" w:rsidR="0080599E" w:rsidRPr="00DA0DA8" w:rsidRDefault="0080599E" w:rsidP="00DA0DA8">
      <w:pPr>
        <w:pStyle w:val="Pquestiontextmainstem"/>
      </w:pPr>
      <w:r w:rsidRPr="00DA0DA8">
        <w:t xml:space="preserve">= 6 × 30 + 6 × 6 </w:t>
      </w:r>
    </w:p>
    <w:p w14:paraId="6CE4D29C" w14:textId="77777777" w:rsidR="0080599E" w:rsidRPr="00DA0DA8" w:rsidRDefault="0080599E" w:rsidP="00DA0DA8">
      <w:pPr>
        <w:pStyle w:val="Pquestiontextmainstem"/>
      </w:pPr>
      <w:r w:rsidRPr="00DA0DA8">
        <w:t>= 180 + 36</w:t>
      </w:r>
    </w:p>
    <w:p w14:paraId="21709F43" w14:textId="77777777" w:rsidR="0080599E" w:rsidRDefault="0080599E" w:rsidP="00DA0DA8">
      <w:pPr>
        <w:pStyle w:val="Pquestiontextmainstem"/>
      </w:pPr>
      <w:r w:rsidRPr="00DA0DA8">
        <w:t>= 216</w:t>
      </w:r>
    </w:p>
    <w:p w14:paraId="789A9917" w14:textId="77777777" w:rsidR="00B12C47" w:rsidRPr="00106084" w:rsidRDefault="00B12C47" w:rsidP="00A424E5">
      <w:pPr>
        <w:pStyle w:val="Pquestionheadingsx"/>
      </w:pPr>
      <w:r>
        <w:lastRenderedPageBreak/>
        <w:t>Question 13</w:t>
      </w:r>
      <w:r>
        <w:tab/>
      </w:r>
      <w:r>
        <w:rPr>
          <w:rStyle w:val="Cmarkslabel"/>
        </w:rPr>
        <w:t>2 marks</w:t>
      </w:r>
      <w:r>
        <w:tab/>
        <w:t>[1.1]</w:t>
      </w:r>
    </w:p>
    <w:p w14:paraId="5DEFF9B2" w14:textId="77777777" w:rsidR="0080599E" w:rsidRDefault="0080599E" w:rsidP="0080599E">
      <w:pPr>
        <w:pStyle w:val="Pquestiontextmainstem"/>
      </w:pPr>
      <w:r>
        <w:t>2 × 28 × 5</w:t>
      </w:r>
    </w:p>
    <w:p w14:paraId="5A4B02B2" w14:textId="77777777" w:rsidR="0080599E" w:rsidRPr="00DA0DA8" w:rsidRDefault="0080599E" w:rsidP="0080599E">
      <w:pPr>
        <w:pStyle w:val="Pquestiontextmainstem"/>
      </w:pPr>
      <w:r w:rsidRPr="00DA0DA8">
        <w:t xml:space="preserve">= </w:t>
      </w:r>
      <w:r>
        <w:t xml:space="preserve">2 </w:t>
      </w:r>
      <w:r w:rsidRPr="00DA0DA8">
        <w:t>× 5 × 28</w:t>
      </w:r>
    </w:p>
    <w:p w14:paraId="0AB34920" w14:textId="77777777" w:rsidR="0080599E" w:rsidRPr="00DA0DA8" w:rsidRDefault="0080599E" w:rsidP="00DA0DA8">
      <w:pPr>
        <w:pStyle w:val="Pquestiontextmainstem"/>
      </w:pPr>
      <w:r>
        <w:t xml:space="preserve">= 10 </w:t>
      </w:r>
      <w:r w:rsidRPr="00DA0DA8">
        <w:t>× 28</w:t>
      </w:r>
    </w:p>
    <w:p w14:paraId="1B08F7AA" w14:textId="77777777" w:rsidR="0080599E" w:rsidRPr="00DA0DA8" w:rsidRDefault="0080599E" w:rsidP="00DA0DA8">
      <w:pPr>
        <w:pStyle w:val="Pquestiontextmainstem"/>
      </w:pPr>
      <w:r w:rsidRPr="00DA0DA8">
        <w:t>= 280</w:t>
      </w:r>
    </w:p>
    <w:p w14:paraId="42120096" w14:textId="77777777" w:rsidR="00B12C47" w:rsidRPr="00106084" w:rsidRDefault="00B12C47" w:rsidP="00A424E5">
      <w:pPr>
        <w:pStyle w:val="Pquestionheadingsx"/>
      </w:pPr>
      <w:r>
        <w:t>Question 14</w:t>
      </w:r>
      <w:r>
        <w:tab/>
      </w:r>
      <w:r>
        <w:rPr>
          <w:rStyle w:val="Cmarkslabel"/>
        </w:rPr>
        <w:t>3 marks</w:t>
      </w:r>
      <w:r>
        <w:tab/>
        <w:t>[1.3]</w:t>
      </w:r>
    </w:p>
    <w:p w14:paraId="47AD4D70" w14:textId="299BA81D" w:rsidR="006978FD" w:rsidRDefault="006978FD" w:rsidP="006D4B89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655B46">
        <w:t>Jonathon’s working</w:t>
      </w:r>
      <w:r w:rsidR="0001285B">
        <w:br/>
      </w:r>
      <w:r w:rsidR="006D4B89">
        <w:rPr>
          <w:noProof/>
        </w:rPr>
        <w:drawing>
          <wp:inline distT="0" distB="0" distL="0" distR="0" wp14:anchorId="1EF401DF" wp14:editId="530D76A9">
            <wp:extent cx="1152525" cy="7524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6-11-02_13-50-52.jpg"/>
                    <pic:cNvPicPr/>
                  </pic:nvPicPr>
                  <pic:blipFill>
                    <a:blip r:embed="rId1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809E72" w14:textId="77777777" w:rsidR="006978FD" w:rsidRPr="00816EB3" w:rsidRDefault="006978FD" w:rsidP="0001285B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655B46">
        <w:t>Correct working</w:t>
      </w:r>
      <w:r w:rsidR="0001285B">
        <w:br/>
      </w:r>
      <w:r w:rsidR="0080599E">
        <w:t>17 × 4</w:t>
      </w:r>
      <w:r w:rsidR="0001285B">
        <w:br/>
      </w:r>
      <w:r w:rsidRPr="00816EB3">
        <w:t xml:space="preserve">= </w:t>
      </w:r>
      <w:r w:rsidR="0080599E">
        <w:t xml:space="preserve">10 </w:t>
      </w:r>
      <w:r w:rsidR="0080599E" w:rsidRPr="00DA0DA8">
        <w:t>× 4 +</w:t>
      </w:r>
      <w:r w:rsidR="0080599E">
        <w:t xml:space="preserve"> 7 </w:t>
      </w:r>
      <w:r w:rsidR="0080599E" w:rsidRPr="00DA0DA8">
        <w:t>× 4</w:t>
      </w:r>
      <w:r w:rsidR="0001285B">
        <w:br/>
      </w:r>
      <w:r w:rsidRPr="00816EB3">
        <w:t xml:space="preserve">= </w:t>
      </w:r>
      <w:r w:rsidR="0080599E">
        <w:t>40 + 28</w:t>
      </w:r>
      <w:r w:rsidR="0001285B">
        <w:br/>
      </w:r>
      <w:r w:rsidRPr="00816EB3">
        <w:t xml:space="preserve">= </w:t>
      </w:r>
      <w:r w:rsidR="0080599E">
        <w:t>68</w:t>
      </w:r>
    </w:p>
    <w:p w14:paraId="074B76AD" w14:textId="77777777" w:rsidR="006978FD" w:rsidRDefault="006978FD" w:rsidP="0001285B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="0080599E">
        <w:t>Jonathon split up the ‘ones’ place value correctly but has forgotten that the first digit in the number he is splitting is in the ‘tens’ place-value column.</w:t>
      </w:r>
    </w:p>
    <w:p w14:paraId="7514769A" w14:textId="77777777" w:rsidR="00B12C47" w:rsidRPr="00106084" w:rsidRDefault="00B12C47" w:rsidP="00A424E5">
      <w:pPr>
        <w:pStyle w:val="Pquestionheadingsx"/>
      </w:pPr>
      <w:r>
        <w:t>Question 15</w:t>
      </w:r>
      <w:r>
        <w:tab/>
      </w:r>
      <w:r>
        <w:rPr>
          <w:rStyle w:val="Cmarkslabel"/>
        </w:rPr>
        <w:t>3 marks</w:t>
      </w:r>
      <w:r>
        <w:tab/>
        <w:t>[1.1]</w:t>
      </w:r>
    </w:p>
    <w:p w14:paraId="2D16F525" w14:textId="77777777" w:rsidR="0080599E" w:rsidRDefault="0080599E" w:rsidP="0080599E">
      <w:pPr>
        <w:pStyle w:val="Pquestiontextmainstem"/>
        <w:rPr>
          <w:iCs/>
        </w:rPr>
      </w:pPr>
      <w:r>
        <w:t xml:space="preserve">38 + 53 + 22 </w:t>
      </w:r>
    </w:p>
    <w:p w14:paraId="64C76860" w14:textId="77777777" w:rsidR="0080599E" w:rsidRDefault="0080599E" w:rsidP="0080599E">
      <w:pPr>
        <w:pStyle w:val="Pquestiontextmainstem"/>
      </w:pPr>
      <w:r>
        <w:t xml:space="preserve">= 38 + </w:t>
      </w:r>
      <w:r>
        <w:rPr>
          <w:u w:val="single"/>
        </w:rPr>
        <w:t>22</w:t>
      </w:r>
      <w:r>
        <w:t xml:space="preserve"> + 53</w:t>
      </w:r>
    </w:p>
    <w:p w14:paraId="50FC2635" w14:textId="77777777" w:rsidR="0080599E" w:rsidRDefault="0080599E" w:rsidP="0080599E">
      <w:pPr>
        <w:pStyle w:val="Pquestiontextmainstem"/>
      </w:pPr>
      <w:r>
        <w:t xml:space="preserve">= </w:t>
      </w:r>
      <w:r>
        <w:rPr>
          <w:u w:val="single"/>
        </w:rPr>
        <w:t>60</w:t>
      </w:r>
      <w:r>
        <w:t xml:space="preserve"> + 53</w:t>
      </w:r>
    </w:p>
    <w:p w14:paraId="74529857" w14:textId="77777777" w:rsidR="0080599E" w:rsidRDefault="0080599E" w:rsidP="0080599E">
      <w:pPr>
        <w:pStyle w:val="Pquestiontextmainstem"/>
        <w:rPr>
          <w:i/>
        </w:rPr>
      </w:pPr>
      <w:r>
        <w:t xml:space="preserve">= </w:t>
      </w:r>
      <w:r>
        <w:rPr>
          <w:u w:val="single"/>
        </w:rPr>
        <w:t>113</w:t>
      </w:r>
    </w:p>
    <w:p w14:paraId="1FAB40B0" w14:textId="77777777" w:rsidR="00B12C47" w:rsidRPr="00106084" w:rsidRDefault="00B12C47" w:rsidP="00A424E5">
      <w:pPr>
        <w:pStyle w:val="Pquestionheadingsx"/>
      </w:pPr>
      <w:r>
        <w:t>Question 16</w:t>
      </w:r>
      <w:r>
        <w:tab/>
      </w:r>
      <w:r>
        <w:rPr>
          <w:rStyle w:val="Cmarkslabel"/>
        </w:rPr>
        <w:t>2 marks</w:t>
      </w:r>
      <w:r>
        <w:tab/>
        <w:t>[1.1]</w:t>
      </w:r>
    </w:p>
    <w:p w14:paraId="07DD55D1" w14:textId="77777777" w:rsidR="0080599E" w:rsidRDefault="0080599E" w:rsidP="0080599E">
      <w:pPr>
        <w:pStyle w:val="Pquestiontextmainstem"/>
      </w:pPr>
      <w:r>
        <w:t>41 × 3</w:t>
      </w:r>
    </w:p>
    <w:p w14:paraId="5131D70A" w14:textId="77777777" w:rsidR="0080599E" w:rsidRDefault="0080599E" w:rsidP="0080599E">
      <w:pPr>
        <w:pStyle w:val="Pquestiontextmainstem"/>
      </w:pPr>
      <w:r>
        <w:t>= (</w:t>
      </w:r>
      <w:r>
        <w:rPr>
          <w:u w:val="single"/>
        </w:rPr>
        <w:t>40</w:t>
      </w:r>
      <w:r>
        <w:t xml:space="preserve"> + 1) </w:t>
      </w:r>
      <w:r w:rsidRPr="00DA0DA8">
        <w:t>× 3</w:t>
      </w:r>
      <w:r>
        <w:t xml:space="preserve"> </w:t>
      </w:r>
    </w:p>
    <w:p w14:paraId="0013899B" w14:textId="77777777" w:rsidR="0080599E" w:rsidRDefault="0080599E" w:rsidP="0080599E">
      <w:pPr>
        <w:pStyle w:val="Pquestiontextmainstem"/>
      </w:pPr>
      <w:r>
        <w:t xml:space="preserve">= </w:t>
      </w:r>
      <w:r>
        <w:rPr>
          <w:u w:val="single"/>
        </w:rPr>
        <w:t>40</w:t>
      </w:r>
      <w:r>
        <w:t xml:space="preserve"> </w:t>
      </w:r>
      <w:r w:rsidRPr="00DA0DA8">
        <w:t xml:space="preserve">× 3 + </w:t>
      </w:r>
      <w:r>
        <w:t xml:space="preserve">1 </w:t>
      </w:r>
      <w:r w:rsidRPr="00DA0DA8">
        <w:t>× 3</w:t>
      </w:r>
      <w:r>
        <w:t xml:space="preserve"> </w:t>
      </w:r>
    </w:p>
    <w:p w14:paraId="0892B32A" w14:textId="77777777" w:rsidR="0080599E" w:rsidRPr="00DA0DA8" w:rsidRDefault="0080599E" w:rsidP="0080599E">
      <w:pPr>
        <w:pStyle w:val="Pquestiontextmainstem"/>
      </w:pPr>
      <w:r>
        <w:t xml:space="preserve">= </w:t>
      </w:r>
      <w:r>
        <w:rPr>
          <w:u w:val="single"/>
        </w:rPr>
        <w:t>120</w:t>
      </w:r>
      <w:r>
        <w:t xml:space="preserve"> + 3</w:t>
      </w:r>
    </w:p>
    <w:p w14:paraId="7EEFFA0B" w14:textId="77777777" w:rsidR="0080599E" w:rsidRDefault="0080599E" w:rsidP="0080599E">
      <w:pPr>
        <w:pStyle w:val="Pquestiontextmainstem"/>
      </w:pPr>
      <w:r>
        <w:t xml:space="preserve">= </w:t>
      </w:r>
      <w:r>
        <w:rPr>
          <w:u w:val="single"/>
        </w:rPr>
        <w:t>123</w:t>
      </w:r>
    </w:p>
    <w:p w14:paraId="575870CC" w14:textId="77777777" w:rsidR="00B12C47" w:rsidRPr="00106084" w:rsidRDefault="00B12C47" w:rsidP="00A424E5">
      <w:pPr>
        <w:pStyle w:val="Pquestionheadingsx"/>
      </w:pPr>
      <w:r>
        <w:t>Question 17</w:t>
      </w:r>
      <w:r>
        <w:tab/>
      </w:r>
      <w:r>
        <w:rPr>
          <w:rStyle w:val="Cmarkslabel"/>
        </w:rPr>
        <w:t>3 marks</w:t>
      </w:r>
      <w:r>
        <w:tab/>
        <w:t>[1.2, 1.3]</w:t>
      </w:r>
    </w:p>
    <w:p w14:paraId="76EC3306" w14:textId="77777777" w:rsidR="0080599E" w:rsidRPr="00DA0DA8" w:rsidRDefault="0080599E" w:rsidP="00DA0DA8">
      <w:pPr>
        <w:pStyle w:val="Pquestiontextmainstem"/>
      </w:pPr>
      <w:r w:rsidRPr="00DA0DA8">
        <w:t>200</w:t>
      </w:r>
      <w:r w:rsidRPr="00DA0DA8">
        <w:rPr>
          <w:rStyle w:val="Csuperscript"/>
        </w:rPr>
        <w:t>3</w:t>
      </w:r>
    </w:p>
    <w:p w14:paraId="5E6E631E" w14:textId="77777777" w:rsidR="0080599E" w:rsidRPr="00DA0DA8" w:rsidRDefault="0080599E" w:rsidP="00DA0DA8">
      <w:pPr>
        <w:pStyle w:val="Pquestiontextmainstem"/>
      </w:pPr>
      <w:r w:rsidRPr="00DA0DA8">
        <w:t>= 200 × 200 × 200</w:t>
      </w:r>
    </w:p>
    <w:p w14:paraId="4BDD4C24" w14:textId="77777777" w:rsidR="0080599E" w:rsidRPr="00DA0DA8" w:rsidRDefault="0080599E" w:rsidP="00DA0DA8">
      <w:pPr>
        <w:pStyle w:val="Pquestiontextmainstem"/>
      </w:pPr>
      <w:r w:rsidRPr="00DA0DA8">
        <w:t xml:space="preserve">= 2 × 100 × 2 × 100 × 2 × 100 </w:t>
      </w:r>
    </w:p>
    <w:p w14:paraId="03BEDD8B" w14:textId="77777777" w:rsidR="0080599E" w:rsidRDefault="0080599E" w:rsidP="00DA0DA8">
      <w:pPr>
        <w:pStyle w:val="Pquestiontextmainstem"/>
      </w:pPr>
      <w:r w:rsidRPr="00DA0DA8">
        <w:t>= 2 × 2 × 2 × 100 × 100 × 100</w:t>
      </w:r>
    </w:p>
    <w:p w14:paraId="4C45D684" w14:textId="77777777" w:rsidR="00A424E5" w:rsidRDefault="00A424E5" w:rsidP="00A424E5">
      <w:pPr>
        <w:pStyle w:val="Pquestiontextpartsa"/>
      </w:pPr>
      <w:r>
        <w:t xml:space="preserve">= 8 000 </w:t>
      </w:r>
      <w:r w:rsidRPr="00816EB3">
        <w:t>000</w:t>
      </w:r>
    </w:p>
    <w:p w14:paraId="2E43688F" w14:textId="2C178D58" w:rsidR="00B12C47" w:rsidRPr="00106084" w:rsidRDefault="00B12C47" w:rsidP="00A424E5">
      <w:pPr>
        <w:pStyle w:val="Pquestionheadingsx"/>
      </w:pPr>
      <w:r>
        <w:t>Question 18</w:t>
      </w:r>
      <w:r>
        <w:tab/>
      </w:r>
      <w:r>
        <w:rPr>
          <w:rStyle w:val="Cmarkslabel"/>
        </w:rPr>
        <w:t>1 mark</w:t>
      </w:r>
      <w:r>
        <w:tab/>
        <w:t>[1.2]</w:t>
      </w:r>
    </w:p>
    <w:p w14:paraId="6B0F1149" w14:textId="77777777" w:rsidR="0080599E" w:rsidRDefault="0080599E" w:rsidP="0080599E">
      <w:pPr>
        <w:pStyle w:val="Pquestiontextmainstem"/>
      </w:pPr>
      <w:r>
        <w:t>7 × 7 × 7 × 7 × 7 × 7</w:t>
      </w:r>
      <w:r w:rsidR="00A424E5">
        <w:t xml:space="preserve"> </w:t>
      </w:r>
      <w:r>
        <w:t xml:space="preserve">= </w:t>
      </w:r>
      <w:r>
        <w:rPr>
          <w:iCs/>
        </w:rPr>
        <w:t>7</w:t>
      </w:r>
      <w:r w:rsidRPr="00DA0DA8">
        <w:rPr>
          <w:rStyle w:val="Csuperscript"/>
        </w:rPr>
        <w:t>6</w:t>
      </w:r>
    </w:p>
    <w:p w14:paraId="3C170778" w14:textId="0434E065" w:rsidR="00B12C47" w:rsidRPr="00106084" w:rsidRDefault="00B12C47" w:rsidP="00A424E5">
      <w:pPr>
        <w:pStyle w:val="Pquestionheadingsx"/>
      </w:pPr>
      <w:r>
        <w:lastRenderedPageBreak/>
        <w:t>Question 19</w:t>
      </w:r>
      <w:r>
        <w:tab/>
      </w:r>
      <w:r>
        <w:rPr>
          <w:rStyle w:val="Cmarkslabel"/>
        </w:rPr>
        <w:t>1 mark</w:t>
      </w:r>
      <w:r>
        <w:tab/>
        <w:t>[1.2]</w:t>
      </w:r>
    </w:p>
    <w:p w14:paraId="5A865A70" w14:textId="77777777" w:rsidR="0080599E" w:rsidRDefault="006D4B89" w:rsidP="0080599E">
      <w:pPr>
        <w:pStyle w:val="Pquestiontextmainstem"/>
      </w:pPr>
      <w:r>
        <w:rPr>
          <w:position w:val="-8"/>
        </w:rPr>
        <w:object w:dxaOrig="460" w:dyaOrig="360" w14:anchorId="5D631F4A">
          <v:shape id="_x0000_i1026" type="#_x0000_t75" style="width:23.25pt;height:18.75pt" o:ole="" fillcolor="window">
            <v:imagedata r:id="rId11" o:title=""/>
          </v:shape>
          <o:OLEObject Type="Embed" ProgID="Equation.DSMT4" ShapeID="_x0000_i1026" DrawAspect="Content" ObjectID="_1539600626" r:id="rId12"/>
        </w:object>
      </w:r>
      <w:r w:rsidR="0080599E">
        <w:t>= 4</w:t>
      </w:r>
    </w:p>
    <w:p w14:paraId="6F485E57" w14:textId="77777777" w:rsidR="00B12C47" w:rsidRPr="00106084" w:rsidRDefault="00B12C47" w:rsidP="00A424E5">
      <w:pPr>
        <w:pStyle w:val="Pquestionheadingsx"/>
      </w:pPr>
      <w:r>
        <w:t>Question 20</w:t>
      </w:r>
      <w:r>
        <w:tab/>
      </w:r>
      <w:r>
        <w:rPr>
          <w:rStyle w:val="Cmarkslabel"/>
        </w:rPr>
        <w:t>3 marks</w:t>
      </w:r>
      <w:r>
        <w:tab/>
        <w:t>[1.1, 1.3]</w:t>
      </w:r>
    </w:p>
    <w:p w14:paraId="46581FC6" w14:textId="77777777" w:rsidR="0080599E" w:rsidRDefault="0080599E" w:rsidP="0080599E">
      <w:pPr>
        <w:pStyle w:val="Pquestiontextmainstem"/>
        <w:rPr>
          <w:rFonts w:eastAsia="Calibri"/>
          <w:color w:val="000000"/>
        </w:rPr>
      </w:pPr>
      <w:r w:rsidRPr="00DA0DA8">
        <w:rPr>
          <w:rFonts w:eastAsia="Calibri"/>
        </w:rPr>
        <w:t xml:space="preserve">51 </w:t>
      </w:r>
      <w:r>
        <w:rPr>
          <w:rFonts w:eastAsia="Calibri"/>
          <w:color w:val="000000"/>
        </w:rPr>
        <w:t>× 6</w:t>
      </w:r>
    </w:p>
    <w:p w14:paraId="3DC7C59F" w14:textId="77777777" w:rsidR="0080599E" w:rsidRDefault="0080599E" w:rsidP="0080599E">
      <w:pPr>
        <w:pStyle w:val="Pquestiontextmainstem"/>
        <w:rPr>
          <w:rFonts w:eastAsia="Calibri"/>
          <w:color w:val="000000"/>
        </w:rPr>
      </w:pPr>
      <w:r w:rsidRPr="00DA0DA8">
        <w:rPr>
          <w:rFonts w:eastAsia="Calibri"/>
        </w:rPr>
        <w:t xml:space="preserve">= 51 </w:t>
      </w:r>
      <w:r>
        <w:rPr>
          <w:rFonts w:eastAsia="Calibri"/>
          <w:color w:val="000000"/>
        </w:rPr>
        <w:t xml:space="preserve">× </w:t>
      </w:r>
      <w:r w:rsidRPr="00DA0DA8">
        <w:rPr>
          <w:rFonts w:eastAsia="Calibri"/>
          <w:u w:val="single"/>
        </w:rPr>
        <w:t>2</w:t>
      </w:r>
      <w:r w:rsidRPr="00DA0DA8">
        <w:rPr>
          <w:rFonts w:eastAsia="Calibri"/>
        </w:rPr>
        <w:t xml:space="preserve"> </w:t>
      </w:r>
      <w:r>
        <w:rPr>
          <w:rFonts w:eastAsia="Calibri"/>
          <w:color w:val="000000"/>
        </w:rPr>
        <w:t>× 3</w:t>
      </w:r>
    </w:p>
    <w:p w14:paraId="33F544AC" w14:textId="1A61DBB5" w:rsidR="0080599E" w:rsidRDefault="0080599E" w:rsidP="0080599E">
      <w:pPr>
        <w:pStyle w:val="Pquestiontextmainstem"/>
        <w:rPr>
          <w:rFonts w:eastAsia="Calibri"/>
          <w:color w:val="000000"/>
        </w:rPr>
      </w:pPr>
      <w:r w:rsidRPr="00DA0DA8">
        <w:rPr>
          <w:rFonts w:eastAsia="Calibri"/>
        </w:rPr>
        <w:t xml:space="preserve">= </w:t>
      </w:r>
      <w:r>
        <w:rPr>
          <w:rFonts w:eastAsia="Calibri"/>
          <w:u w:val="single"/>
        </w:rPr>
        <w:t>102</w:t>
      </w:r>
      <w:r w:rsidR="00001D92">
        <w:rPr>
          <w:rFonts w:eastAsia="Calibri"/>
          <w:u w:val="single"/>
        </w:rPr>
        <w:t xml:space="preserve"> </w:t>
      </w:r>
      <w:r>
        <w:rPr>
          <w:rFonts w:eastAsia="Calibri"/>
          <w:color w:val="000000"/>
        </w:rPr>
        <w:t>× 3</w:t>
      </w:r>
    </w:p>
    <w:p w14:paraId="63584124" w14:textId="2490ED3A" w:rsidR="0080599E" w:rsidRDefault="00001D92" w:rsidP="0080599E">
      <w:pPr>
        <w:pStyle w:val="Pquestiontextmainstem"/>
        <w:rPr>
          <w:rFonts w:eastAsia="Calibri"/>
          <w:color w:val="000000"/>
        </w:rPr>
      </w:pPr>
      <w:r>
        <w:rPr>
          <w:rFonts w:eastAsia="Calibri"/>
          <w:color w:val="000000"/>
        </w:rPr>
        <w:t xml:space="preserve">= 3 × (100 </w:t>
      </w:r>
      <w:r w:rsidR="0080599E">
        <w:rPr>
          <w:rFonts w:eastAsia="Calibri"/>
          <w:color w:val="000000"/>
        </w:rPr>
        <w:t xml:space="preserve">+ </w:t>
      </w:r>
      <w:r w:rsidR="0080599E" w:rsidRPr="00DA0DA8">
        <w:rPr>
          <w:rFonts w:eastAsia="Calibri"/>
          <w:u w:val="single"/>
        </w:rPr>
        <w:t>2</w:t>
      </w:r>
      <w:r>
        <w:rPr>
          <w:rFonts w:eastAsia="Calibri"/>
          <w:color w:val="000000"/>
        </w:rPr>
        <w:t>)</w:t>
      </w:r>
    </w:p>
    <w:p w14:paraId="4BC7E6EE" w14:textId="17CE4BB5" w:rsidR="0080599E" w:rsidRPr="00DA0DA8" w:rsidRDefault="0080599E" w:rsidP="0080599E">
      <w:pPr>
        <w:pStyle w:val="Pquestiontextmainstem"/>
        <w:rPr>
          <w:rFonts w:eastAsia="Calibri"/>
          <w:u w:val="single"/>
        </w:rPr>
      </w:pPr>
      <w:r>
        <w:rPr>
          <w:rFonts w:eastAsia="Calibri"/>
          <w:color w:val="000000"/>
        </w:rPr>
        <w:t xml:space="preserve">= 3 × </w:t>
      </w:r>
      <w:r>
        <w:rPr>
          <w:rFonts w:eastAsia="Calibri"/>
          <w:u w:val="single"/>
        </w:rPr>
        <w:t>100</w:t>
      </w:r>
      <w:r>
        <w:rPr>
          <w:rFonts w:eastAsia="Calibri"/>
          <w:color w:val="000000"/>
        </w:rPr>
        <w:t xml:space="preserve"> + 3 × </w:t>
      </w:r>
      <w:r w:rsidRPr="00DA0DA8">
        <w:rPr>
          <w:rFonts w:eastAsia="Calibri"/>
          <w:u w:val="single"/>
        </w:rPr>
        <w:t>2</w:t>
      </w:r>
    </w:p>
    <w:p w14:paraId="4EF32508" w14:textId="598FA10E" w:rsidR="0080599E" w:rsidRDefault="00001D92" w:rsidP="0080599E">
      <w:pPr>
        <w:pStyle w:val="Pquestiontextmainstem"/>
      </w:pPr>
      <w:r>
        <w:rPr>
          <w:rFonts w:eastAsia="Calibri"/>
        </w:rPr>
        <w:t xml:space="preserve">= </w:t>
      </w:r>
      <w:r w:rsidR="0080599E">
        <w:rPr>
          <w:rFonts w:eastAsia="Calibri"/>
          <w:u w:val="single"/>
        </w:rPr>
        <w:t>306</w:t>
      </w:r>
    </w:p>
    <w:p w14:paraId="60E08550" w14:textId="4AD86CE3" w:rsidR="00B12C47" w:rsidRPr="00106084" w:rsidRDefault="00B12C47" w:rsidP="00A424E5">
      <w:pPr>
        <w:pStyle w:val="Pquestionheadingsx"/>
      </w:pPr>
      <w:r>
        <w:t>Question 21</w:t>
      </w:r>
      <w:r>
        <w:tab/>
      </w:r>
      <w:r>
        <w:rPr>
          <w:rStyle w:val="Cmarkslabel"/>
        </w:rPr>
        <w:t>1 mark</w:t>
      </w:r>
      <w:r>
        <w:tab/>
        <w:t>[1.4]</w:t>
      </w:r>
    </w:p>
    <w:p w14:paraId="20672D00" w14:textId="77777777" w:rsidR="0080599E" w:rsidRDefault="0080599E" w:rsidP="0080599E">
      <w:pPr>
        <w:pStyle w:val="Pquestiontextmainstem"/>
      </w:pPr>
      <w:r>
        <w:rPr>
          <w:iCs/>
        </w:rPr>
        <w:t>8000</w:t>
      </w:r>
    </w:p>
    <w:p w14:paraId="313611CC" w14:textId="77777777" w:rsidR="00B12C47" w:rsidRPr="00106084" w:rsidRDefault="00B12C47" w:rsidP="00A424E5">
      <w:pPr>
        <w:pStyle w:val="Pquestionheadingsx"/>
      </w:pPr>
      <w:r>
        <w:t>Question 22</w:t>
      </w:r>
      <w:r>
        <w:tab/>
      </w:r>
      <w:r>
        <w:rPr>
          <w:rStyle w:val="Cmarkslabel"/>
        </w:rPr>
        <w:t>2 marks</w:t>
      </w:r>
      <w:r>
        <w:tab/>
        <w:t>[1.4]</w:t>
      </w:r>
    </w:p>
    <w:p w14:paraId="02558CD0" w14:textId="77777777" w:rsidR="0080599E" w:rsidRDefault="0080599E" w:rsidP="0080599E">
      <w:pPr>
        <w:pStyle w:val="Pquestiontextmainstem"/>
      </w:pPr>
      <w:r>
        <w:t>32 × 41</w:t>
      </w:r>
    </w:p>
    <w:p w14:paraId="2707C8E7" w14:textId="77777777" w:rsidR="0080599E" w:rsidRDefault="00A424E5" w:rsidP="0080599E">
      <w:pPr>
        <w:pStyle w:val="Pquestiontextmainstem"/>
      </w:pPr>
      <w:r>
        <w:t>≈ 30 × 40</w:t>
      </w:r>
    </w:p>
    <w:p w14:paraId="70B30861" w14:textId="77777777" w:rsidR="0080599E" w:rsidRDefault="00A424E5" w:rsidP="0080599E">
      <w:pPr>
        <w:pStyle w:val="Pquestiontextmainstem"/>
        <w:rPr>
          <w:iCs/>
        </w:rPr>
      </w:pPr>
      <w:r>
        <w:t>= 1200</w:t>
      </w:r>
    </w:p>
    <w:p w14:paraId="1F556681" w14:textId="77777777" w:rsidR="00B12C47" w:rsidRPr="00106084" w:rsidRDefault="00B12C47" w:rsidP="00A424E5">
      <w:pPr>
        <w:pStyle w:val="Pquestionheadingsx"/>
      </w:pPr>
      <w:r>
        <w:t>Question 23</w:t>
      </w:r>
      <w:r>
        <w:tab/>
      </w:r>
      <w:r>
        <w:rPr>
          <w:rStyle w:val="Cmarkslabel"/>
        </w:rPr>
        <w:t>2 marks</w:t>
      </w:r>
      <w:r>
        <w:tab/>
        <w:t>[1.5]</w:t>
      </w:r>
    </w:p>
    <w:p w14:paraId="2A4A20AE" w14:textId="27232E4A" w:rsidR="0080599E" w:rsidRDefault="00001D92" w:rsidP="0080599E">
      <w:pPr>
        <w:pStyle w:val="Pquestiontextmainstem"/>
      </w:pPr>
      <w:r>
        <w:t>25 + 20 ÷ 5</w:t>
      </w:r>
    </w:p>
    <w:p w14:paraId="78D4876D" w14:textId="77777777" w:rsidR="0080599E" w:rsidRDefault="0080599E" w:rsidP="0080599E">
      <w:pPr>
        <w:pStyle w:val="Pquestiontextmainstem"/>
      </w:pPr>
      <w:r>
        <w:t>=25 + 4</w:t>
      </w:r>
    </w:p>
    <w:p w14:paraId="0C5C6719" w14:textId="77777777" w:rsidR="0080599E" w:rsidRDefault="0080599E" w:rsidP="0080599E">
      <w:pPr>
        <w:pStyle w:val="Pquestiontextmainstem"/>
      </w:pPr>
      <w:r>
        <w:t>= 29</w:t>
      </w:r>
    </w:p>
    <w:p w14:paraId="4FEBDF5B" w14:textId="77777777" w:rsidR="00B12C47" w:rsidRPr="00106084" w:rsidRDefault="00B12C47" w:rsidP="00A424E5">
      <w:pPr>
        <w:pStyle w:val="Pquestionheadingsx"/>
      </w:pPr>
      <w:r>
        <w:t>Question 24</w:t>
      </w:r>
      <w:r>
        <w:tab/>
      </w:r>
      <w:r>
        <w:rPr>
          <w:rStyle w:val="Cmarkslabel"/>
        </w:rPr>
        <w:t>2 marks</w:t>
      </w:r>
      <w:r>
        <w:tab/>
        <w:t>[1.5]</w:t>
      </w:r>
    </w:p>
    <w:p w14:paraId="26E48585" w14:textId="77777777" w:rsidR="0080599E" w:rsidRDefault="0080599E" w:rsidP="0080599E">
      <w:pPr>
        <w:pStyle w:val="Pquestiontextmainstem"/>
      </w:pPr>
      <w:r>
        <w:t>9 ÷ (3 + 6) × 4 = 4</w:t>
      </w:r>
    </w:p>
    <w:p w14:paraId="27E30287" w14:textId="77777777" w:rsidR="00496478" w:rsidRPr="00655B46" w:rsidRDefault="00496478" w:rsidP="00496478">
      <w:pPr>
        <w:pStyle w:val="Psectionresults"/>
      </w:pPr>
      <w:r w:rsidRPr="00655B46">
        <w:t>Short answer tota</w:t>
      </w:r>
      <w:r>
        <w:t xml:space="preserve">l:   </w:t>
      </w:r>
      <w:r w:rsidRPr="00655B46">
        <w:t>3</w:t>
      </w:r>
      <w:r>
        <w:t>3</w:t>
      </w:r>
    </w:p>
    <w:p w14:paraId="4AE4CC42" w14:textId="77777777" w:rsidR="006978FD" w:rsidRPr="00655B46" w:rsidRDefault="006978FD" w:rsidP="00A424E5">
      <w:pPr>
        <w:pStyle w:val="Psectionheading"/>
      </w:pPr>
      <w:r w:rsidRPr="00655B46">
        <w:t>Extended answer section</w:t>
      </w:r>
    </w:p>
    <w:p w14:paraId="467CEA4D" w14:textId="77777777" w:rsidR="00B12C47" w:rsidRPr="00106084" w:rsidRDefault="00B12C47" w:rsidP="00001D92">
      <w:pPr>
        <w:pStyle w:val="Pquestionheadingsx"/>
        <w:tabs>
          <w:tab w:val="clear" w:pos="8505"/>
          <w:tab w:val="left" w:pos="7371"/>
        </w:tabs>
      </w:pPr>
      <w:r>
        <w:t>Question 25</w:t>
      </w:r>
      <w:r>
        <w:tab/>
      </w:r>
      <w:r>
        <w:rPr>
          <w:rStyle w:val="Cmarkslabel"/>
        </w:rPr>
        <w:t>6 marks</w:t>
      </w:r>
      <w:r>
        <w:tab/>
        <w:t>[1.1, 1.3, 1.6]</w:t>
      </w:r>
    </w:p>
    <w:p w14:paraId="41355C25" w14:textId="77777777" w:rsidR="0080599E" w:rsidRDefault="0080599E" w:rsidP="0080599E">
      <w:pPr>
        <w:pStyle w:val="Pquestiontextmainstem"/>
      </w:pPr>
      <w:r>
        <w:t>Shorts:</w:t>
      </w:r>
    </w:p>
    <w:p w14:paraId="371CDEEB" w14:textId="77777777" w:rsidR="0080599E" w:rsidRDefault="0080599E" w:rsidP="0080599E">
      <w:pPr>
        <w:pStyle w:val="Pquestiontextmainstem"/>
      </w:pPr>
      <w:r>
        <w:t>3 × $24</w:t>
      </w:r>
    </w:p>
    <w:p w14:paraId="69A0B14A" w14:textId="05E79AB1" w:rsidR="0080599E" w:rsidRDefault="00001D92" w:rsidP="0080599E">
      <w:pPr>
        <w:pStyle w:val="Pquestiontextmainstem"/>
      </w:pPr>
      <w:r>
        <w:t xml:space="preserve">= </w:t>
      </w:r>
      <w:r w:rsidR="00A424E5">
        <w:t>3 × (20 + 4)</w:t>
      </w:r>
    </w:p>
    <w:p w14:paraId="54BE4E81" w14:textId="77777777" w:rsidR="0080599E" w:rsidRDefault="0080599E" w:rsidP="0080599E">
      <w:pPr>
        <w:pStyle w:val="Pquestiontextmainstem"/>
      </w:pPr>
      <w:r>
        <w:t>= $72</w:t>
      </w:r>
    </w:p>
    <w:p w14:paraId="23D696E9" w14:textId="77777777" w:rsidR="0080599E" w:rsidRPr="00DA0DA8" w:rsidRDefault="0080599E" w:rsidP="00DA0DA8">
      <w:pPr>
        <w:pStyle w:val="Pquestiontextmainstem"/>
      </w:pPr>
      <w:r w:rsidRPr="00DA0DA8">
        <w:t>Shirts:</w:t>
      </w:r>
    </w:p>
    <w:p w14:paraId="7A683FA2" w14:textId="77777777" w:rsidR="0080599E" w:rsidRPr="00DA0DA8" w:rsidRDefault="0080599E" w:rsidP="00DA0DA8">
      <w:pPr>
        <w:pStyle w:val="Pquestiontextmainstem"/>
        <w:rPr>
          <w:rFonts w:eastAsia="Calibri"/>
        </w:rPr>
      </w:pPr>
      <w:r w:rsidRPr="00DA0DA8">
        <w:rPr>
          <w:rFonts w:eastAsia="Calibri"/>
        </w:rPr>
        <w:t>71 × 4</w:t>
      </w:r>
    </w:p>
    <w:p w14:paraId="0C5E25A3" w14:textId="77777777" w:rsidR="0080599E" w:rsidRDefault="0080599E" w:rsidP="0080599E">
      <w:pPr>
        <w:pStyle w:val="Pquestiontextmainstem"/>
        <w:rPr>
          <w:rFonts w:eastAsia="Calibri"/>
          <w:color w:val="000000"/>
        </w:rPr>
      </w:pPr>
      <w:r w:rsidRPr="00DA0DA8">
        <w:rPr>
          <w:rFonts w:eastAsia="Calibri"/>
        </w:rPr>
        <w:t xml:space="preserve">= 71 </w:t>
      </w:r>
      <w:r>
        <w:rPr>
          <w:rFonts w:eastAsia="Calibri"/>
          <w:color w:val="000000"/>
        </w:rPr>
        <w:t xml:space="preserve">× </w:t>
      </w:r>
      <w:r w:rsidRPr="00DA0DA8">
        <w:rPr>
          <w:rFonts w:eastAsia="Calibri"/>
        </w:rPr>
        <w:t xml:space="preserve">2 </w:t>
      </w:r>
      <w:r>
        <w:rPr>
          <w:rFonts w:eastAsia="Calibri"/>
          <w:color w:val="000000"/>
        </w:rPr>
        <w:t xml:space="preserve">× 2 </w:t>
      </w:r>
    </w:p>
    <w:p w14:paraId="12D69464" w14:textId="3D8E3794" w:rsidR="0080599E" w:rsidRPr="00DA0DA8" w:rsidRDefault="00A424E5" w:rsidP="00DA0DA8">
      <w:pPr>
        <w:pStyle w:val="Pquestiontextmainstem"/>
        <w:rPr>
          <w:rFonts w:eastAsia="Calibri"/>
        </w:rPr>
      </w:pPr>
      <w:r>
        <w:rPr>
          <w:rFonts w:eastAsia="Calibri"/>
        </w:rPr>
        <w:t xml:space="preserve">= </w:t>
      </w:r>
      <w:r w:rsidR="006D4B89">
        <w:rPr>
          <w:rFonts w:eastAsia="Calibri"/>
        </w:rPr>
        <w:t>$</w:t>
      </w:r>
      <w:r>
        <w:rPr>
          <w:rFonts w:eastAsia="Calibri"/>
        </w:rPr>
        <w:t>284</w:t>
      </w:r>
    </w:p>
    <w:p w14:paraId="4D078051" w14:textId="77777777" w:rsidR="0080599E" w:rsidRPr="00DA0DA8" w:rsidRDefault="0080599E" w:rsidP="006D4B89">
      <w:pPr>
        <w:pStyle w:val="Pquestiontextmainstem"/>
        <w:keepNext/>
        <w:rPr>
          <w:rFonts w:eastAsia="Calibri"/>
        </w:rPr>
      </w:pPr>
      <w:r w:rsidRPr="00DA0DA8">
        <w:rPr>
          <w:rFonts w:eastAsia="Calibri"/>
        </w:rPr>
        <w:lastRenderedPageBreak/>
        <w:t>Ties:</w:t>
      </w:r>
    </w:p>
    <w:p w14:paraId="33D281E9" w14:textId="77777777" w:rsidR="0080599E" w:rsidRPr="00DA0DA8" w:rsidRDefault="0080599E" w:rsidP="006D4B89">
      <w:pPr>
        <w:pStyle w:val="Pquestiontextmainstem"/>
        <w:keepNext/>
        <w:rPr>
          <w:rFonts w:eastAsia="Calibri"/>
        </w:rPr>
      </w:pPr>
      <w:r w:rsidRPr="00DA0DA8">
        <w:rPr>
          <w:rFonts w:eastAsia="MS Mincho"/>
        </w:rPr>
        <w:t>11</w:t>
      </w:r>
      <w:r w:rsidRPr="00DA0DA8">
        <w:rPr>
          <w:rFonts w:eastAsia="Calibri"/>
        </w:rPr>
        <w:t xml:space="preserve"> × $1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9"/>
        <w:gridCol w:w="1716"/>
        <w:gridCol w:w="1559"/>
      </w:tblGrid>
      <w:tr w:rsidR="0080599E" w14:paraId="6507183D" w14:textId="77777777" w:rsidTr="00001D92">
        <w:tc>
          <w:tcPr>
            <w:tcW w:w="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CEA35C" w14:textId="77777777" w:rsidR="0080599E" w:rsidRDefault="0080599E" w:rsidP="006D4B89">
            <w:pPr>
              <w:pStyle w:val="Pquestiontextmainstem"/>
              <w:keepNext/>
              <w:rPr>
                <w:rFonts w:eastAsia="Calibri"/>
                <w:color w:val="000000"/>
                <w:lang w:eastAsia="en-US"/>
              </w:rPr>
            </w:pP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5DC07C" w14:textId="77777777" w:rsidR="0080599E" w:rsidRDefault="0080599E" w:rsidP="006D4B89">
            <w:pPr>
              <w:pStyle w:val="Pquestiontextmainstem"/>
              <w:keepNext/>
              <w:rPr>
                <w:rFonts w:eastAsia="Calibri"/>
                <w:color w:val="000000"/>
                <w:lang w:eastAsia="en-US"/>
              </w:rPr>
            </w:pPr>
            <w:r>
              <w:rPr>
                <w:rFonts w:eastAsia="Calibri"/>
                <w:color w:val="000000"/>
                <w:lang w:eastAsia="en-US"/>
              </w:rPr>
              <w:t>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AE3A81" w14:textId="77777777" w:rsidR="0080599E" w:rsidRDefault="0080599E" w:rsidP="006D4B89">
            <w:pPr>
              <w:pStyle w:val="Pquestiontextmainstem"/>
              <w:keepNext/>
              <w:rPr>
                <w:rFonts w:eastAsia="Calibri"/>
                <w:color w:val="000000"/>
                <w:lang w:eastAsia="en-US"/>
              </w:rPr>
            </w:pPr>
            <w:r>
              <w:rPr>
                <w:rFonts w:eastAsia="Calibri"/>
                <w:color w:val="000000"/>
                <w:lang w:eastAsia="en-US"/>
              </w:rPr>
              <w:t>3</w:t>
            </w:r>
          </w:p>
        </w:tc>
      </w:tr>
      <w:tr w:rsidR="0080599E" w14:paraId="5B824264" w14:textId="77777777" w:rsidTr="00001D92">
        <w:tc>
          <w:tcPr>
            <w:tcW w:w="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39D0E6" w14:textId="77777777" w:rsidR="0080599E" w:rsidRDefault="0080599E">
            <w:pPr>
              <w:pStyle w:val="Pquestiontextmainstem"/>
              <w:rPr>
                <w:rFonts w:eastAsia="Calibri"/>
                <w:color w:val="000000"/>
                <w:lang w:eastAsia="en-US"/>
              </w:rPr>
            </w:pPr>
            <w:r>
              <w:rPr>
                <w:rFonts w:eastAsia="Calibri"/>
                <w:color w:val="000000"/>
                <w:lang w:eastAsia="en-US"/>
              </w:rPr>
              <w:t>10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0FE13F" w14:textId="77777777" w:rsidR="0080599E" w:rsidRDefault="0080599E">
            <w:pPr>
              <w:pStyle w:val="Pquestiontextmainstem"/>
              <w:rPr>
                <w:rFonts w:eastAsia="Calibri"/>
                <w:color w:val="000000"/>
                <w:lang w:eastAsia="en-US"/>
              </w:rPr>
            </w:pPr>
            <w:r>
              <w:rPr>
                <w:rFonts w:eastAsia="Calibri"/>
                <w:color w:val="000000"/>
                <w:lang w:eastAsia="en-US"/>
              </w:rPr>
              <w:t>10 × 10 = 10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40F19F" w14:textId="77777777" w:rsidR="0080599E" w:rsidRDefault="0080599E">
            <w:pPr>
              <w:pStyle w:val="Pquestiontextmainstem"/>
              <w:rPr>
                <w:rFonts w:eastAsia="Calibri"/>
                <w:color w:val="000000"/>
                <w:lang w:eastAsia="en-US"/>
              </w:rPr>
            </w:pPr>
            <w:r>
              <w:rPr>
                <w:rFonts w:eastAsia="Calibri"/>
                <w:color w:val="000000"/>
                <w:lang w:eastAsia="en-US"/>
              </w:rPr>
              <w:t>10 × 3 = 30</w:t>
            </w:r>
          </w:p>
        </w:tc>
      </w:tr>
      <w:tr w:rsidR="0080599E" w14:paraId="7CD19ACC" w14:textId="77777777" w:rsidTr="00001D92">
        <w:tc>
          <w:tcPr>
            <w:tcW w:w="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39EA2B" w14:textId="77777777" w:rsidR="0080599E" w:rsidRDefault="0080599E">
            <w:pPr>
              <w:pStyle w:val="Pquestiontextmainstem"/>
              <w:rPr>
                <w:rFonts w:eastAsia="Calibri"/>
                <w:color w:val="000000"/>
                <w:lang w:eastAsia="en-US"/>
              </w:rPr>
            </w:pPr>
            <w:r>
              <w:rPr>
                <w:rFonts w:eastAsia="Calibri"/>
                <w:color w:val="000000"/>
                <w:lang w:eastAsia="en-US"/>
              </w:rPr>
              <w:t>1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D9466A" w14:textId="77777777" w:rsidR="0080599E" w:rsidRDefault="0080599E">
            <w:pPr>
              <w:pStyle w:val="Pquestiontextmainstem"/>
              <w:rPr>
                <w:rFonts w:eastAsia="Calibri"/>
                <w:color w:val="000000"/>
                <w:lang w:eastAsia="en-US"/>
              </w:rPr>
            </w:pPr>
            <w:r>
              <w:rPr>
                <w:rFonts w:eastAsia="Calibri"/>
                <w:color w:val="000000"/>
                <w:lang w:eastAsia="en-US"/>
              </w:rPr>
              <w:t>1 × 10 = 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6F45B2" w14:textId="77777777" w:rsidR="0080599E" w:rsidRDefault="0080599E">
            <w:pPr>
              <w:pStyle w:val="Pquestiontextmainstem"/>
              <w:rPr>
                <w:rFonts w:eastAsia="Calibri"/>
                <w:color w:val="000000"/>
                <w:lang w:eastAsia="en-US"/>
              </w:rPr>
            </w:pPr>
            <w:r>
              <w:rPr>
                <w:rFonts w:eastAsia="Calibri"/>
                <w:color w:val="000000"/>
                <w:lang w:eastAsia="en-US"/>
              </w:rPr>
              <w:t>1 × 3 = 9</w:t>
            </w:r>
          </w:p>
        </w:tc>
      </w:tr>
    </w:tbl>
    <w:p w14:paraId="102C7BD9" w14:textId="77777777" w:rsidR="0080599E" w:rsidRPr="00DA0DA8" w:rsidRDefault="0080599E" w:rsidP="00DA0DA8">
      <w:pPr>
        <w:pStyle w:val="Pquestiontextmainstem"/>
        <w:rPr>
          <w:rFonts w:eastAsia="Calibri"/>
        </w:rPr>
      </w:pPr>
      <w:r w:rsidRPr="00DA0DA8">
        <w:rPr>
          <w:rFonts w:eastAsia="Calibri"/>
        </w:rPr>
        <w:t xml:space="preserve">= 100 + 30 + 10 + 3 </w:t>
      </w:r>
    </w:p>
    <w:p w14:paraId="1597F180" w14:textId="77777777" w:rsidR="0080599E" w:rsidRPr="00DA0DA8" w:rsidRDefault="0080599E" w:rsidP="00DA0DA8">
      <w:pPr>
        <w:pStyle w:val="Pquestiontextmainstem"/>
        <w:rPr>
          <w:rFonts w:eastAsia="Calibri"/>
        </w:rPr>
      </w:pPr>
      <w:r w:rsidRPr="00DA0DA8">
        <w:rPr>
          <w:rFonts w:eastAsia="Calibri"/>
        </w:rPr>
        <w:t>= $143</w:t>
      </w:r>
    </w:p>
    <w:p w14:paraId="011881C9" w14:textId="533EA260" w:rsidR="0080599E" w:rsidRPr="00DA0DA8" w:rsidRDefault="00001D92" w:rsidP="00DA0DA8">
      <w:pPr>
        <w:pStyle w:val="Pquestiontextmainstem"/>
      </w:pPr>
      <w:r>
        <w:t>Total:</w:t>
      </w:r>
    </w:p>
    <w:p w14:paraId="2437BE09" w14:textId="77777777" w:rsidR="0080599E" w:rsidRPr="0080599E" w:rsidRDefault="0080599E" w:rsidP="0080599E">
      <w:pPr>
        <w:pStyle w:val="Pquestiontextmainstem"/>
        <w:rPr>
          <w:rFonts w:eastAsia="Calibri"/>
          <w:color w:val="000000"/>
        </w:rPr>
      </w:pPr>
      <w:r w:rsidRPr="0080599E">
        <w:rPr>
          <w:rFonts w:eastAsia="Calibri"/>
          <w:color w:val="000000"/>
        </w:rPr>
        <w:t>= 72 + 284 + 143</w:t>
      </w:r>
    </w:p>
    <w:p w14:paraId="098213B9" w14:textId="77777777" w:rsidR="0080599E" w:rsidRPr="0080599E" w:rsidRDefault="0080599E" w:rsidP="0080599E">
      <w:pPr>
        <w:pStyle w:val="Pquestiontextmainstem"/>
        <w:rPr>
          <w:rFonts w:eastAsia="Calibri"/>
          <w:color w:val="000000"/>
        </w:rPr>
      </w:pPr>
      <w:r w:rsidRPr="0080599E">
        <w:rPr>
          <w:rFonts w:eastAsia="Calibri"/>
          <w:color w:val="000000"/>
        </w:rPr>
        <w:t>= 72 + 427</w:t>
      </w:r>
    </w:p>
    <w:p w14:paraId="5E3B64E1" w14:textId="77777777" w:rsidR="0080599E" w:rsidRDefault="0080599E" w:rsidP="0080599E">
      <w:pPr>
        <w:pStyle w:val="Pquestiontextmainstem"/>
        <w:rPr>
          <w:rFonts w:eastAsia="Calibri"/>
          <w:color w:val="000000"/>
        </w:rPr>
      </w:pPr>
      <w:r w:rsidRPr="0080599E">
        <w:rPr>
          <w:rFonts w:eastAsia="Calibri"/>
          <w:color w:val="000000"/>
        </w:rPr>
        <w:t>= 499</w:t>
      </w:r>
    </w:p>
    <w:p w14:paraId="24E81392" w14:textId="76438195" w:rsidR="00001D92" w:rsidRPr="0080599E" w:rsidRDefault="00001D92" w:rsidP="0080599E">
      <w:pPr>
        <w:pStyle w:val="Pquestiontextmainstem"/>
        <w:rPr>
          <w:rFonts w:eastAsia="Calibri"/>
          <w:color w:val="000000"/>
        </w:rPr>
      </w:pPr>
      <w:r>
        <w:rPr>
          <w:rFonts w:eastAsia="Calibri"/>
          <w:color w:val="000000"/>
        </w:rPr>
        <w:t>Ravi spends $499 in total.</w:t>
      </w:r>
    </w:p>
    <w:p w14:paraId="2799E491" w14:textId="77777777" w:rsidR="00B12C47" w:rsidRPr="00106084" w:rsidRDefault="00B12C47" w:rsidP="00001D92">
      <w:pPr>
        <w:pStyle w:val="Pquestionheadingsx"/>
        <w:tabs>
          <w:tab w:val="clear" w:pos="8505"/>
          <w:tab w:val="right" w:pos="8222"/>
        </w:tabs>
      </w:pPr>
      <w:r>
        <w:t>Question 26</w:t>
      </w:r>
      <w:r>
        <w:tab/>
      </w:r>
      <w:r>
        <w:rPr>
          <w:rStyle w:val="Cmarkslabel"/>
        </w:rPr>
        <w:t>4 marks</w:t>
      </w:r>
      <w:r>
        <w:tab/>
        <w:t>[1.2, 1.3, 1.4]</w:t>
      </w:r>
    </w:p>
    <w:p w14:paraId="55E26225" w14:textId="37A1BDE6" w:rsidR="006978FD" w:rsidRDefault="006978FD" w:rsidP="0001285B">
      <w:pPr>
        <w:pStyle w:val="Pquestiontextpartsa"/>
        <w:rPr>
          <w:rFonts w:eastAsia="Calibri"/>
        </w:rPr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655B46">
        <w:rPr>
          <w:rFonts w:eastAsia="Calibri"/>
        </w:rPr>
        <w:t>26 ≈ 30</w:t>
      </w:r>
      <w:r w:rsidR="0001285B">
        <w:rPr>
          <w:rFonts w:eastAsia="Calibri"/>
        </w:rPr>
        <w:br/>
      </w:r>
      <w:r w:rsidRPr="00816EB3">
        <w:rPr>
          <w:rFonts w:eastAsia="Calibri"/>
        </w:rPr>
        <w:t>26</w:t>
      </w:r>
      <w:r w:rsidRPr="00001719">
        <w:rPr>
          <w:rStyle w:val="Csuperscript"/>
        </w:rPr>
        <w:t>2</w:t>
      </w:r>
      <w:r w:rsidRPr="00F22B07">
        <w:rPr>
          <w:rFonts w:eastAsia="Calibri"/>
        </w:rPr>
        <w:t xml:space="preserve"> × 10</w:t>
      </w:r>
      <w:r w:rsidR="0080599E">
        <w:rPr>
          <w:rStyle w:val="Csuperscript"/>
        </w:rPr>
        <w:t>3</w:t>
      </w:r>
      <w:r w:rsidR="0001285B">
        <w:rPr>
          <w:rFonts w:eastAsia="Calibri"/>
        </w:rPr>
        <w:br/>
      </w:r>
      <w:r w:rsidRPr="006A063D">
        <w:rPr>
          <w:rFonts w:eastAsia="Calibri"/>
        </w:rPr>
        <w:t xml:space="preserve">≈ </w:t>
      </w:r>
      <w:r w:rsidRPr="00F22B07">
        <w:rPr>
          <w:rFonts w:eastAsia="Calibri"/>
        </w:rPr>
        <w:t>30</w:t>
      </w:r>
      <w:r w:rsidRPr="00001719">
        <w:rPr>
          <w:rStyle w:val="Csuperscript"/>
        </w:rPr>
        <w:t>2</w:t>
      </w:r>
      <w:r w:rsidRPr="00F22B07">
        <w:rPr>
          <w:rFonts w:eastAsia="Calibri"/>
        </w:rPr>
        <w:t xml:space="preserve"> × 10</w:t>
      </w:r>
      <w:r w:rsidR="0080599E">
        <w:rPr>
          <w:rStyle w:val="Csuperscript"/>
        </w:rPr>
        <w:t>3</w:t>
      </w:r>
      <w:r w:rsidR="0001285B">
        <w:rPr>
          <w:rFonts w:eastAsia="Calibri"/>
        </w:rPr>
        <w:br/>
      </w:r>
      <w:r w:rsidRPr="00816EB3">
        <w:rPr>
          <w:rFonts w:eastAsia="Calibri"/>
        </w:rPr>
        <w:t xml:space="preserve">= </w:t>
      </w:r>
      <w:r w:rsidR="0080599E" w:rsidRPr="00DA0DA8">
        <w:rPr>
          <w:rFonts w:eastAsia="Calibri"/>
        </w:rPr>
        <w:t xml:space="preserve">30 × 30  × 10 × 10 × 10 </w:t>
      </w:r>
      <w:r w:rsidR="0001285B">
        <w:rPr>
          <w:rFonts w:eastAsia="Calibri"/>
        </w:rPr>
        <w:br/>
      </w:r>
      <w:r w:rsidR="0080599E" w:rsidRPr="00DA0DA8">
        <w:rPr>
          <w:rFonts w:eastAsia="Calibri"/>
        </w:rPr>
        <w:t>3 × 10 × 3 × 10 × 1000</w:t>
      </w:r>
      <w:r w:rsidR="0001285B">
        <w:rPr>
          <w:rFonts w:eastAsia="Calibri"/>
        </w:rPr>
        <w:br/>
      </w:r>
      <w:r w:rsidR="00001D92">
        <w:rPr>
          <w:rFonts w:eastAsia="Calibri"/>
        </w:rPr>
        <w:t xml:space="preserve">= </w:t>
      </w:r>
      <w:r w:rsidR="0080599E">
        <w:rPr>
          <w:rFonts w:eastAsia="Calibri"/>
        </w:rPr>
        <w:t xml:space="preserve">900 </w:t>
      </w:r>
      <w:r w:rsidRPr="00816EB3">
        <w:rPr>
          <w:rFonts w:eastAsia="Calibri"/>
        </w:rPr>
        <w:t>000</w:t>
      </w:r>
    </w:p>
    <w:p w14:paraId="68DC0C9E" w14:textId="77777777" w:rsidR="006978FD" w:rsidRPr="006A063D" w:rsidRDefault="006978FD" w:rsidP="0001285B">
      <w:pPr>
        <w:pStyle w:val="Pquestiontextpartsa"/>
        <w:rPr>
          <w:rFonts w:eastAsia="Calibri"/>
        </w:rPr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655B46">
        <w:rPr>
          <w:rFonts w:eastAsia="Calibri"/>
        </w:rPr>
        <w:t>26 ≈ 30</w:t>
      </w:r>
      <w:r w:rsidR="0001285B">
        <w:rPr>
          <w:rFonts w:eastAsia="Calibri"/>
        </w:rPr>
        <w:br/>
      </w:r>
      <w:r w:rsidRPr="006A063D">
        <w:rPr>
          <w:rFonts w:eastAsia="Calibri"/>
        </w:rPr>
        <w:t>30 is more than 26 and so since our calculation only involves multiplications our estimate will be an overestimate</w:t>
      </w:r>
    </w:p>
    <w:p w14:paraId="5CDCE7CF" w14:textId="52D732CA" w:rsidR="006978FD" w:rsidRPr="00816EB3" w:rsidRDefault="006978FD" w:rsidP="0001285B">
      <w:pPr>
        <w:pStyle w:val="Pquestiontextpartsa"/>
        <w:rPr>
          <w:rFonts w:eastAsia="Calibri"/>
        </w:rPr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="0080599E" w:rsidRPr="00DA0DA8">
        <w:rPr>
          <w:rFonts w:eastAsia="Calibri"/>
        </w:rPr>
        <w:t>26</w:t>
      </w:r>
      <w:r w:rsidR="0080599E" w:rsidRPr="00DA0DA8">
        <w:rPr>
          <w:rStyle w:val="Csuperscript"/>
          <w:rFonts w:eastAsia="Calibri"/>
        </w:rPr>
        <w:t>2</w:t>
      </w:r>
      <w:r w:rsidR="0080599E" w:rsidRPr="00DA0DA8">
        <w:rPr>
          <w:rFonts w:eastAsia="Calibri"/>
        </w:rPr>
        <w:t xml:space="preserve"> × 10</w:t>
      </w:r>
      <w:r w:rsidR="0080599E" w:rsidRPr="00DA0DA8">
        <w:rPr>
          <w:rStyle w:val="Csuperscript"/>
          <w:rFonts w:eastAsia="Calibri"/>
        </w:rPr>
        <w:t>3</w:t>
      </w:r>
      <w:r w:rsidR="0080599E" w:rsidRPr="00DA0DA8">
        <w:rPr>
          <w:rFonts w:eastAsia="Calibri"/>
        </w:rPr>
        <w:t xml:space="preserve"> </w:t>
      </w:r>
      <w:r w:rsidR="0001285B">
        <w:rPr>
          <w:rFonts w:eastAsia="Calibri"/>
        </w:rPr>
        <w:br/>
      </w:r>
      <w:r w:rsidRPr="00F22B07">
        <w:rPr>
          <w:rFonts w:eastAsia="Calibri"/>
        </w:rPr>
        <w:t>To calculate 26</w:t>
      </w:r>
      <w:r w:rsidRPr="00001719">
        <w:rPr>
          <w:rStyle w:val="Csuperscript"/>
        </w:rPr>
        <w:t>2</w:t>
      </w:r>
      <w:r w:rsidR="0001285B">
        <w:rPr>
          <w:rFonts w:eastAsia="Calibri"/>
        </w:rPr>
        <w:br/>
      </w:r>
      <w:r w:rsidRPr="00816EB3">
        <w:rPr>
          <w:rFonts w:eastAsia="Calibri"/>
        </w:rPr>
        <w:t xml:space="preserve">= 26 × 26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9"/>
        <w:gridCol w:w="1716"/>
        <w:gridCol w:w="1701"/>
      </w:tblGrid>
      <w:tr w:rsidR="006978FD" w:rsidRPr="00816EB3" w14:paraId="228AB002" w14:textId="77777777" w:rsidTr="00001D92">
        <w:tc>
          <w:tcPr>
            <w:tcW w:w="519" w:type="dxa"/>
            <w:shd w:val="clear" w:color="auto" w:fill="auto"/>
          </w:tcPr>
          <w:p w14:paraId="21B5C4F2" w14:textId="77777777" w:rsidR="006978FD" w:rsidRPr="00816EB3" w:rsidRDefault="006978FD" w:rsidP="00A90404">
            <w:pPr>
              <w:rPr>
                <w:rFonts w:ascii="Calibri" w:eastAsia="Calibri" w:hAnsi="Calibri"/>
                <w:sz w:val="20"/>
                <w:szCs w:val="20"/>
              </w:rPr>
            </w:pPr>
          </w:p>
        </w:tc>
        <w:tc>
          <w:tcPr>
            <w:tcW w:w="1716" w:type="dxa"/>
            <w:shd w:val="clear" w:color="auto" w:fill="auto"/>
          </w:tcPr>
          <w:p w14:paraId="55513C19" w14:textId="77777777" w:rsidR="006978FD" w:rsidRPr="00816EB3" w:rsidRDefault="006978FD" w:rsidP="00001D92">
            <w:pPr>
              <w:pStyle w:val="Pquestiontextmainstem"/>
              <w:jc w:val="center"/>
              <w:rPr>
                <w:rFonts w:eastAsia="Calibri"/>
              </w:rPr>
            </w:pPr>
            <w:r w:rsidRPr="00816EB3">
              <w:rPr>
                <w:rFonts w:eastAsia="Calibri"/>
              </w:rPr>
              <w:t>20</w:t>
            </w:r>
          </w:p>
        </w:tc>
        <w:tc>
          <w:tcPr>
            <w:tcW w:w="1701" w:type="dxa"/>
            <w:shd w:val="clear" w:color="auto" w:fill="auto"/>
          </w:tcPr>
          <w:p w14:paraId="287B7029" w14:textId="77777777" w:rsidR="006978FD" w:rsidRPr="00816EB3" w:rsidRDefault="006978FD" w:rsidP="00001D92">
            <w:pPr>
              <w:pStyle w:val="Pquestiontextmainstem"/>
              <w:jc w:val="center"/>
              <w:rPr>
                <w:rFonts w:eastAsia="Calibri"/>
              </w:rPr>
            </w:pPr>
            <w:r w:rsidRPr="00816EB3">
              <w:rPr>
                <w:rFonts w:eastAsia="Calibri"/>
              </w:rPr>
              <w:t>6</w:t>
            </w:r>
          </w:p>
        </w:tc>
      </w:tr>
      <w:tr w:rsidR="006978FD" w:rsidRPr="00816EB3" w14:paraId="6608E774" w14:textId="77777777" w:rsidTr="00001D92">
        <w:tc>
          <w:tcPr>
            <w:tcW w:w="519" w:type="dxa"/>
            <w:shd w:val="clear" w:color="auto" w:fill="auto"/>
          </w:tcPr>
          <w:p w14:paraId="3D8F11C5" w14:textId="77777777" w:rsidR="006978FD" w:rsidRPr="00816EB3" w:rsidRDefault="006978FD" w:rsidP="00A90404">
            <w:pPr>
              <w:pStyle w:val="Pquestiontextmainstem"/>
              <w:rPr>
                <w:rFonts w:eastAsia="Calibri"/>
              </w:rPr>
            </w:pPr>
            <w:r w:rsidRPr="00816EB3">
              <w:rPr>
                <w:rFonts w:eastAsia="Calibri"/>
              </w:rPr>
              <w:t>20</w:t>
            </w:r>
          </w:p>
        </w:tc>
        <w:tc>
          <w:tcPr>
            <w:tcW w:w="1716" w:type="dxa"/>
            <w:shd w:val="clear" w:color="auto" w:fill="auto"/>
          </w:tcPr>
          <w:p w14:paraId="34A992A0" w14:textId="77777777" w:rsidR="006978FD" w:rsidRPr="00816EB3" w:rsidRDefault="006978FD" w:rsidP="00A90404">
            <w:pPr>
              <w:pStyle w:val="Pquestiontextmainstem"/>
              <w:rPr>
                <w:rFonts w:eastAsia="Calibri"/>
              </w:rPr>
            </w:pPr>
            <w:r w:rsidRPr="00816EB3">
              <w:rPr>
                <w:rFonts w:eastAsia="Calibri"/>
              </w:rPr>
              <w:t>20  × 20 = 400</w:t>
            </w:r>
          </w:p>
        </w:tc>
        <w:tc>
          <w:tcPr>
            <w:tcW w:w="1701" w:type="dxa"/>
            <w:shd w:val="clear" w:color="auto" w:fill="auto"/>
          </w:tcPr>
          <w:p w14:paraId="686AD8B8" w14:textId="77777777" w:rsidR="006978FD" w:rsidRPr="00816EB3" w:rsidRDefault="006978FD" w:rsidP="00A90404">
            <w:pPr>
              <w:pStyle w:val="Pquestiontextmainstem"/>
              <w:rPr>
                <w:rFonts w:eastAsia="Calibri"/>
              </w:rPr>
            </w:pPr>
            <w:r w:rsidRPr="00816EB3">
              <w:rPr>
                <w:rFonts w:eastAsia="Calibri"/>
              </w:rPr>
              <w:t>20 × 6 = 120</w:t>
            </w:r>
          </w:p>
        </w:tc>
      </w:tr>
      <w:tr w:rsidR="006978FD" w:rsidRPr="00816EB3" w14:paraId="4C3E4B0A" w14:textId="77777777" w:rsidTr="00001D92">
        <w:tc>
          <w:tcPr>
            <w:tcW w:w="519" w:type="dxa"/>
            <w:shd w:val="clear" w:color="auto" w:fill="auto"/>
          </w:tcPr>
          <w:p w14:paraId="7EA43A75" w14:textId="77777777" w:rsidR="006978FD" w:rsidRPr="00816EB3" w:rsidRDefault="006978FD" w:rsidP="00A90404">
            <w:pPr>
              <w:pStyle w:val="Pquestiontextmainstem"/>
              <w:rPr>
                <w:rFonts w:eastAsia="Calibri"/>
              </w:rPr>
            </w:pPr>
            <w:r w:rsidRPr="00816EB3">
              <w:rPr>
                <w:rFonts w:eastAsia="Calibri"/>
              </w:rPr>
              <w:t>6</w:t>
            </w:r>
          </w:p>
        </w:tc>
        <w:tc>
          <w:tcPr>
            <w:tcW w:w="1716" w:type="dxa"/>
            <w:shd w:val="clear" w:color="auto" w:fill="auto"/>
          </w:tcPr>
          <w:p w14:paraId="7D639B3A" w14:textId="77777777" w:rsidR="006978FD" w:rsidRPr="00816EB3" w:rsidRDefault="006978FD" w:rsidP="00A90404">
            <w:pPr>
              <w:pStyle w:val="Pquestiontextmainstem"/>
              <w:rPr>
                <w:rFonts w:eastAsia="Calibri"/>
              </w:rPr>
            </w:pPr>
            <w:r w:rsidRPr="00816EB3">
              <w:rPr>
                <w:rFonts w:eastAsia="Calibri"/>
              </w:rPr>
              <w:t>6 × 20 = 120</w:t>
            </w:r>
          </w:p>
        </w:tc>
        <w:tc>
          <w:tcPr>
            <w:tcW w:w="1701" w:type="dxa"/>
            <w:shd w:val="clear" w:color="auto" w:fill="auto"/>
          </w:tcPr>
          <w:p w14:paraId="714702AB" w14:textId="77777777" w:rsidR="006978FD" w:rsidRPr="00816EB3" w:rsidRDefault="006978FD" w:rsidP="00A90404">
            <w:pPr>
              <w:pStyle w:val="Pquestiontextmainstem"/>
              <w:rPr>
                <w:rFonts w:eastAsia="Calibri"/>
              </w:rPr>
            </w:pPr>
            <w:r w:rsidRPr="00816EB3">
              <w:rPr>
                <w:rFonts w:eastAsia="Calibri"/>
              </w:rPr>
              <w:t>6 × 6 = 36</w:t>
            </w:r>
          </w:p>
        </w:tc>
      </w:tr>
    </w:tbl>
    <w:p w14:paraId="69C20709" w14:textId="77777777" w:rsidR="00001D92" w:rsidRDefault="00001D92" w:rsidP="0080599E">
      <w:pPr>
        <w:pStyle w:val="Pquestiontextmainstem"/>
        <w:rPr>
          <w:rFonts w:eastAsia="Calibri"/>
        </w:rPr>
      </w:pPr>
      <w:r>
        <w:rPr>
          <w:rFonts w:eastAsia="Calibri"/>
        </w:rPr>
        <w:t>26 × 26</w:t>
      </w:r>
    </w:p>
    <w:p w14:paraId="4D6BE3C1" w14:textId="7C4C72C3" w:rsidR="00001D92" w:rsidRDefault="00001D92" w:rsidP="0080599E">
      <w:pPr>
        <w:pStyle w:val="Pquestiontextmainstem"/>
        <w:rPr>
          <w:rFonts w:eastAsia="Calibri"/>
        </w:rPr>
      </w:pPr>
      <w:r>
        <w:rPr>
          <w:rFonts w:eastAsia="Calibri"/>
        </w:rPr>
        <w:t>= 400+ 120 + 120 + 36</w:t>
      </w:r>
    </w:p>
    <w:p w14:paraId="5E4C3D37" w14:textId="3F0D4CEA" w:rsidR="0080599E" w:rsidRPr="0080599E" w:rsidRDefault="0080599E" w:rsidP="0080599E">
      <w:pPr>
        <w:pStyle w:val="Pquestiontextmainstem"/>
        <w:rPr>
          <w:rFonts w:eastAsia="Calibri"/>
        </w:rPr>
      </w:pPr>
      <w:r w:rsidRPr="0080599E">
        <w:rPr>
          <w:rFonts w:eastAsia="Calibri"/>
        </w:rPr>
        <w:t>=  676</w:t>
      </w:r>
    </w:p>
    <w:p w14:paraId="6C942263" w14:textId="66F20579" w:rsidR="0080599E" w:rsidRPr="0080599E" w:rsidRDefault="00001D92" w:rsidP="0080599E">
      <w:pPr>
        <w:pStyle w:val="Pquestiontextmainstem"/>
        <w:rPr>
          <w:rFonts w:eastAsia="Calibri"/>
        </w:rPr>
      </w:pPr>
      <w:r>
        <w:rPr>
          <w:rFonts w:eastAsia="Calibri"/>
        </w:rPr>
        <w:t>26</w:t>
      </w:r>
      <w:r w:rsidRPr="00001D92">
        <w:rPr>
          <w:rStyle w:val="Csuperscript"/>
          <w:rFonts w:eastAsia="Calibri"/>
        </w:rPr>
        <w:t>2</w:t>
      </w:r>
      <w:r>
        <w:rPr>
          <w:rFonts w:eastAsia="Calibri"/>
        </w:rPr>
        <w:t xml:space="preserve"> × 10</w:t>
      </w:r>
      <w:r w:rsidRPr="00001D92">
        <w:rPr>
          <w:rStyle w:val="Csuperscript"/>
          <w:rFonts w:eastAsia="Calibri"/>
        </w:rPr>
        <w:t>3</w:t>
      </w:r>
    </w:p>
    <w:p w14:paraId="09F80E4E" w14:textId="3B678DE5" w:rsidR="0080599E" w:rsidRPr="0080599E" w:rsidRDefault="00001D92" w:rsidP="0080599E">
      <w:pPr>
        <w:pStyle w:val="Pquestiontextmainstem"/>
        <w:rPr>
          <w:rFonts w:eastAsia="Calibri"/>
        </w:rPr>
      </w:pPr>
      <w:r>
        <w:rPr>
          <w:rFonts w:eastAsia="Calibri"/>
        </w:rPr>
        <w:t>= 676</w:t>
      </w:r>
      <w:r w:rsidR="0080599E" w:rsidRPr="0080599E">
        <w:rPr>
          <w:rFonts w:eastAsia="Calibri"/>
        </w:rPr>
        <w:t xml:space="preserve"> × 10 × 10 × 10 </w:t>
      </w:r>
    </w:p>
    <w:p w14:paraId="0C496DD4" w14:textId="70DB11BF" w:rsidR="0080599E" w:rsidRPr="0080599E" w:rsidRDefault="00001D92" w:rsidP="0080599E">
      <w:pPr>
        <w:pStyle w:val="Pquestiontextmainstem"/>
        <w:rPr>
          <w:rFonts w:eastAsia="Calibri"/>
        </w:rPr>
      </w:pPr>
      <w:r>
        <w:rPr>
          <w:rFonts w:eastAsia="Calibri"/>
        </w:rPr>
        <w:t>= 676 × 1000</w:t>
      </w:r>
    </w:p>
    <w:p w14:paraId="780706EC" w14:textId="54A8C7B4" w:rsidR="0080599E" w:rsidRDefault="00001D92" w:rsidP="0080599E">
      <w:pPr>
        <w:pStyle w:val="Pquestiontextmainstem"/>
        <w:rPr>
          <w:rFonts w:eastAsia="Calibri"/>
        </w:rPr>
      </w:pPr>
      <w:r>
        <w:rPr>
          <w:rFonts w:eastAsia="Calibri"/>
        </w:rPr>
        <w:t xml:space="preserve">= 676 </w:t>
      </w:r>
      <w:r w:rsidR="0080599E" w:rsidRPr="0080599E">
        <w:rPr>
          <w:rFonts w:eastAsia="Calibri"/>
        </w:rPr>
        <w:t>000</w:t>
      </w:r>
    </w:p>
    <w:p w14:paraId="40A192AE" w14:textId="52A58F6B" w:rsidR="00496478" w:rsidRDefault="00496478" w:rsidP="00496478">
      <w:pPr>
        <w:pStyle w:val="Psectionresults"/>
      </w:pPr>
      <w:r w:rsidRPr="00655B46">
        <w:t>Extended answer total:</w:t>
      </w:r>
      <w:r>
        <w:t xml:space="preserve">  </w:t>
      </w:r>
      <w:r w:rsidRPr="00655B46">
        <w:t>1</w:t>
      </w:r>
      <w:r w:rsidR="006D4B89">
        <w:t>1</w:t>
      </w:r>
    </w:p>
    <w:p w14:paraId="1184FC4C" w14:textId="0D43FE7C" w:rsidR="001A4DE3" w:rsidRPr="006978FD" w:rsidRDefault="00496478" w:rsidP="00496478">
      <w:pPr>
        <w:pStyle w:val="Psectionresults"/>
      </w:pPr>
      <w:r>
        <w:t>TOTAL test marks:  5</w:t>
      </w:r>
      <w:r w:rsidR="006D4B89">
        <w:t>4</w:t>
      </w:r>
      <w:bookmarkStart w:id="0" w:name="_GoBack"/>
      <w:bookmarkEnd w:id="0"/>
    </w:p>
    <w:sectPr w:rsidR="001A4DE3" w:rsidRPr="006978FD" w:rsidSect="00BB6FFC">
      <w:headerReference w:type="default" r:id="rId13"/>
      <w:footerReference w:type="default" r:id="rId14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7CA71CF" w14:textId="77777777" w:rsidR="008B7959" w:rsidRDefault="008B7959">
      <w:r>
        <w:separator/>
      </w:r>
    </w:p>
  </w:endnote>
  <w:endnote w:type="continuationSeparator" w:id="0">
    <w:p w14:paraId="1D72A496" w14:textId="77777777" w:rsidR="008B7959" w:rsidRDefault="008B79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5A98F3C" w14:textId="77777777" w:rsidR="00103B18" w:rsidRPr="007B4D43" w:rsidRDefault="007B4D43" w:rsidP="007B4D43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6D4B89">
      <w:rPr>
        <w:noProof/>
      </w:rPr>
      <w:t>5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28F1CA8" w14:textId="77777777" w:rsidR="008B7959" w:rsidRDefault="008B7959">
      <w:r>
        <w:separator/>
      </w:r>
    </w:p>
  </w:footnote>
  <w:footnote w:type="continuationSeparator" w:id="0">
    <w:p w14:paraId="33D2B86B" w14:textId="77777777" w:rsidR="008B7959" w:rsidRDefault="008B795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15EB3E" w14:textId="7CA9D6D8" w:rsidR="007B4D43" w:rsidRPr="00BB6FFC" w:rsidRDefault="00BB6FFC" w:rsidP="00BB6FFC">
    <w:pPr>
      <w:pStyle w:val="Pheadertext"/>
    </w:pPr>
    <w:r>
      <w:t xml:space="preserve">Pearson Mathematics 7    Whole numbers — Test </w:t>
    </w:r>
    <w:r>
      <w:t>E</w:t>
    </w:r>
    <w:r>
      <w:t xml:space="preserve">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FCEEBC2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2A484A6E"/>
    <w:multiLevelType w:val="hybridMultilevel"/>
    <w:tmpl w:val="9D985062"/>
    <w:lvl w:ilvl="0" w:tplc="988A5A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57FC20C7"/>
    <w:multiLevelType w:val="hybridMultilevel"/>
    <w:tmpl w:val="9D985062"/>
    <w:lvl w:ilvl="0" w:tplc="988A5A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ADC21CB"/>
    <w:multiLevelType w:val="hybridMultilevel"/>
    <w:tmpl w:val="94BC7A1A"/>
    <w:lvl w:ilvl="0" w:tplc="8EE0B9E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028B"/>
    <w:rsid w:val="00001D92"/>
    <w:rsid w:val="0001285B"/>
    <w:rsid w:val="00047634"/>
    <w:rsid w:val="000541EA"/>
    <w:rsid w:val="0007112F"/>
    <w:rsid w:val="000A1215"/>
    <w:rsid w:val="000C083A"/>
    <w:rsid w:val="00103B18"/>
    <w:rsid w:val="001434BC"/>
    <w:rsid w:val="001729E9"/>
    <w:rsid w:val="001A4DE3"/>
    <w:rsid w:val="001E3597"/>
    <w:rsid w:val="002A1BB4"/>
    <w:rsid w:val="002C4E7F"/>
    <w:rsid w:val="00320FCF"/>
    <w:rsid w:val="0034783F"/>
    <w:rsid w:val="00387C0A"/>
    <w:rsid w:val="00391F45"/>
    <w:rsid w:val="003D2501"/>
    <w:rsid w:val="00410940"/>
    <w:rsid w:val="00432452"/>
    <w:rsid w:val="00462DEE"/>
    <w:rsid w:val="00472229"/>
    <w:rsid w:val="004944F5"/>
    <w:rsid w:val="00496478"/>
    <w:rsid w:val="004967B1"/>
    <w:rsid w:val="004E4C27"/>
    <w:rsid w:val="00524082"/>
    <w:rsid w:val="005353A5"/>
    <w:rsid w:val="00570F3F"/>
    <w:rsid w:val="00621409"/>
    <w:rsid w:val="006978FD"/>
    <w:rsid w:val="006A3DD0"/>
    <w:rsid w:val="006D4B89"/>
    <w:rsid w:val="0073028B"/>
    <w:rsid w:val="0078764D"/>
    <w:rsid w:val="007B4D43"/>
    <w:rsid w:val="007B50CA"/>
    <w:rsid w:val="007D2BDC"/>
    <w:rsid w:val="0080599E"/>
    <w:rsid w:val="00816EB3"/>
    <w:rsid w:val="008B51AC"/>
    <w:rsid w:val="008B7959"/>
    <w:rsid w:val="008F37A6"/>
    <w:rsid w:val="00907845"/>
    <w:rsid w:val="00967039"/>
    <w:rsid w:val="0098715E"/>
    <w:rsid w:val="009A2B16"/>
    <w:rsid w:val="009A61B2"/>
    <w:rsid w:val="009B1CB3"/>
    <w:rsid w:val="009B3156"/>
    <w:rsid w:val="00A424E5"/>
    <w:rsid w:val="00A90585"/>
    <w:rsid w:val="00B12C47"/>
    <w:rsid w:val="00B247E0"/>
    <w:rsid w:val="00B9599D"/>
    <w:rsid w:val="00BB6FFC"/>
    <w:rsid w:val="00C54CC8"/>
    <w:rsid w:val="00C77D7D"/>
    <w:rsid w:val="00C91F3F"/>
    <w:rsid w:val="00CE2822"/>
    <w:rsid w:val="00D50874"/>
    <w:rsid w:val="00D638F7"/>
    <w:rsid w:val="00DA0DA8"/>
    <w:rsid w:val="00DC4DDC"/>
    <w:rsid w:val="00E74F4F"/>
    <w:rsid w:val="00F14EF1"/>
    <w:rsid w:val="00F65D70"/>
    <w:rsid w:val="00F72D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8D07FE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6FFC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BB6FFC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  <w:rsid w:val="00BB6FFC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BB6FFC"/>
  </w:style>
  <w:style w:type="table" w:styleId="TableGrid">
    <w:name w:val="Table Grid"/>
    <w:basedOn w:val="TableNormal"/>
    <w:rsid w:val="00BB6FFC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body">
    <w:name w:val="P: body"/>
    <w:qFormat/>
    <w:rsid w:val="009B3156"/>
    <w:rPr>
      <w:rFonts w:eastAsia="MS Mincho"/>
      <w:sz w:val="22"/>
      <w:szCs w:val="22"/>
    </w:rPr>
  </w:style>
  <w:style w:type="paragraph" w:styleId="Header">
    <w:name w:val="header"/>
    <w:basedOn w:val="Normal"/>
    <w:link w:val="HeaderChar"/>
    <w:uiPriority w:val="99"/>
    <w:rsid w:val="00BB6FF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B6FFC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BB6FF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B6FFC"/>
    <w:rPr>
      <w:sz w:val="24"/>
      <w:szCs w:val="24"/>
      <w:lang w:eastAsia="en-AU"/>
    </w:rPr>
  </w:style>
  <w:style w:type="paragraph" w:styleId="Revision">
    <w:name w:val="Revision"/>
    <w:hidden/>
    <w:semiHidden/>
    <w:rPr>
      <w:sz w:val="22"/>
      <w:szCs w:val="22"/>
      <w:lang w:eastAsia="en-AU"/>
    </w:rPr>
  </w:style>
  <w:style w:type="paragraph" w:styleId="BalloonText">
    <w:name w:val="Balloon Text"/>
    <w:basedOn w:val="Normal"/>
    <w:link w:val="BalloonTextChar"/>
    <w:rsid w:val="00BB6FF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B6FFC"/>
    <w:rPr>
      <w:rFonts w:ascii="Tahoma" w:hAnsi="Tahoma" w:cs="Tahoma"/>
      <w:sz w:val="16"/>
      <w:szCs w:val="16"/>
      <w:lang w:eastAsia="en-AU"/>
    </w:rPr>
  </w:style>
  <w:style w:type="paragraph" w:customStyle="1" w:styleId="Workexamplefirstline">
    <w:name w:val="Work example first line"/>
    <w:basedOn w:val="Normal"/>
    <w:qFormat/>
    <w:pPr>
      <w:tabs>
        <w:tab w:val="left" w:pos="170"/>
      </w:tabs>
    </w:pPr>
    <w:rPr>
      <w:color w:val="000000"/>
    </w:rPr>
  </w:style>
  <w:style w:type="paragraph" w:customStyle="1" w:styleId="Psectionheading">
    <w:name w:val="P: section heading"/>
    <w:next w:val="Pbodytextfullout"/>
    <w:rsid w:val="00BB6FFC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BB6FFC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BB6FFC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BB6FFC"/>
    <w:rPr>
      <w:b/>
    </w:rPr>
  </w:style>
  <w:style w:type="paragraph" w:customStyle="1" w:styleId="Pquestiontextpartsa">
    <w:name w:val="P: question text parts (a)"/>
    <w:basedOn w:val="Pquestiontextmainstem"/>
    <w:qFormat/>
    <w:rsid w:val="00BB6FFC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BB6FFC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BB6FFC"/>
    <w:rPr>
      <w:rFonts w:ascii="Times New Roman" w:hAnsi="Times New Roman"/>
    </w:rPr>
  </w:style>
  <w:style w:type="character" w:customStyle="1" w:styleId="Csuperscript">
    <w:name w:val="C: superscript"/>
    <w:basedOn w:val="DefaultParagraphFont"/>
    <w:uiPriority w:val="1"/>
    <w:qFormat/>
    <w:rsid w:val="00BB6FFC"/>
    <w:rPr>
      <w:vertAlign w:val="superscript"/>
    </w:rPr>
  </w:style>
  <w:style w:type="paragraph" w:customStyle="1" w:styleId="PNotetodesigner">
    <w:name w:val="P: Note to designer"/>
    <w:basedOn w:val="Normal"/>
    <w:qFormat/>
    <w:rsid w:val="006978FD"/>
    <w:pPr>
      <w:spacing w:after="160" w:line="259" w:lineRule="auto"/>
    </w:pPr>
    <w:rPr>
      <w:rFonts w:asciiTheme="minorHAnsi" w:eastAsiaTheme="minorHAnsi" w:hAnsiTheme="minorHAnsi" w:cstheme="minorBidi"/>
      <w:color w:val="FF0000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BB6FFC"/>
    <w:pPr>
      <w:spacing w:before="0"/>
    </w:pPr>
  </w:style>
  <w:style w:type="paragraph" w:customStyle="1" w:styleId="Pquestionheadingmc">
    <w:name w:val="P: question heading mc"/>
    <w:basedOn w:val="Pbodytextfullout"/>
    <w:qFormat/>
    <w:rsid w:val="00BB6FFC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BB6FFC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BB6FFC"/>
    <w:pPr>
      <w:spacing w:before="0"/>
    </w:pPr>
  </w:style>
  <w:style w:type="paragraph" w:customStyle="1" w:styleId="Psectionresults">
    <w:name w:val="P: section results"/>
    <w:qFormat/>
    <w:rsid w:val="00BB6FFC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BB6FFC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BB6FFC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BB6FFC"/>
    <w:rPr>
      <w:b/>
      <w:i w:val="0"/>
      <w:sz w:val="18"/>
    </w:rPr>
  </w:style>
  <w:style w:type="character" w:styleId="CommentReference">
    <w:name w:val="annotation reference"/>
    <w:basedOn w:val="DefaultParagraphFont"/>
    <w:rsid w:val="00BB6FFC"/>
    <w:rPr>
      <w:sz w:val="16"/>
      <w:szCs w:val="16"/>
    </w:rPr>
  </w:style>
  <w:style w:type="paragraph" w:styleId="CommentText">
    <w:name w:val="annotation text"/>
    <w:basedOn w:val="Normal"/>
    <w:link w:val="CommentTextChar"/>
    <w:rsid w:val="00BB6FF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BB6FFC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BB6F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BB6FFC"/>
    <w:rPr>
      <w:b/>
      <w:bCs/>
      <w:lang w:eastAsia="en-AU"/>
    </w:rPr>
  </w:style>
  <w:style w:type="character" w:customStyle="1" w:styleId="Halflinespace">
    <w:name w:val="Half line space"/>
    <w:rsid w:val="00BB6FFC"/>
    <w:rPr>
      <w:sz w:val="12"/>
    </w:rPr>
  </w:style>
  <w:style w:type="paragraph" w:customStyle="1" w:styleId="Hangingindent">
    <w:name w:val="Hanging indent"/>
    <w:basedOn w:val="Normal"/>
    <w:rsid w:val="00BB6FFC"/>
    <w:pPr>
      <w:ind w:left="340" w:hanging="340"/>
    </w:pPr>
    <w:rPr>
      <w:szCs w:val="20"/>
    </w:rPr>
  </w:style>
  <w:style w:type="character" w:customStyle="1" w:styleId="Heading1Char">
    <w:name w:val="Heading 1 Char"/>
    <w:rsid w:val="00BB6FFC"/>
    <w:rPr>
      <w:b/>
      <w:sz w:val="22"/>
      <w:lang w:val="en-US"/>
    </w:rPr>
  </w:style>
  <w:style w:type="paragraph" w:styleId="ListParagraph">
    <w:name w:val="List Paragraph"/>
    <w:basedOn w:val="Normal"/>
    <w:qFormat/>
    <w:rsid w:val="00BB6FFC"/>
    <w:pPr>
      <w:ind w:left="720"/>
      <w:contextualSpacing/>
    </w:pPr>
  </w:style>
  <w:style w:type="character" w:customStyle="1" w:styleId="Pboldasis">
    <w:name w:val="P:  bold as is"/>
    <w:basedOn w:val="DefaultParagraphFont"/>
    <w:rsid w:val="00BB6FFC"/>
    <w:rPr>
      <w:b/>
    </w:rPr>
  </w:style>
  <w:style w:type="character" w:customStyle="1" w:styleId="Pemphasisasis">
    <w:name w:val="P:  emphasis as is"/>
    <w:basedOn w:val="DefaultParagraphFont"/>
    <w:rsid w:val="00BB6FFC"/>
    <w:rPr>
      <w:i/>
    </w:rPr>
  </w:style>
  <w:style w:type="paragraph" w:customStyle="1" w:styleId="Pbodytextfullout">
    <w:name w:val="P: body text fullout"/>
    <w:basedOn w:val="Normal"/>
    <w:rsid w:val="00BB6FFC"/>
    <w:pPr>
      <w:spacing w:after="120"/>
    </w:pPr>
  </w:style>
  <w:style w:type="paragraph" w:customStyle="1" w:styleId="Pdot">
    <w:name w:val="P: dot"/>
    <w:rsid w:val="00BB6FFC"/>
    <w:pPr>
      <w:keepLines/>
      <w:numPr>
        <w:numId w:val="5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BB6FFC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BB6FF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BB6FF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BB6FF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i">
    <w:name w:val="P: question text parts (a)(i)"/>
    <w:basedOn w:val="Pquestiontextpartsa"/>
    <w:qFormat/>
    <w:rsid w:val="00BB6FF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BB6FFC"/>
    <w:pPr>
      <w:ind w:hanging="397"/>
    </w:pPr>
  </w:style>
  <w:style w:type="paragraph" w:customStyle="1" w:styleId="PtitleA">
    <w:name w:val="P: title A"/>
    <w:rsid w:val="00BB6FFC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BB6FFC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6FFC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BB6FFC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  <w:rsid w:val="00BB6FFC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BB6FFC"/>
  </w:style>
  <w:style w:type="table" w:styleId="TableGrid">
    <w:name w:val="Table Grid"/>
    <w:basedOn w:val="TableNormal"/>
    <w:rsid w:val="00BB6FFC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body">
    <w:name w:val="P: body"/>
    <w:qFormat/>
    <w:rsid w:val="009B3156"/>
    <w:rPr>
      <w:rFonts w:eastAsia="MS Mincho"/>
      <w:sz w:val="22"/>
      <w:szCs w:val="22"/>
    </w:rPr>
  </w:style>
  <w:style w:type="paragraph" w:styleId="Header">
    <w:name w:val="header"/>
    <w:basedOn w:val="Normal"/>
    <w:link w:val="HeaderChar"/>
    <w:uiPriority w:val="99"/>
    <w:rsid w:val="00BB6FF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B6FFC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BB6FF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B6FFC"/>
    <w:rPr>
      <w:sz w:val="24"/>
      <w:szCs w:val="24"/>
      <w:lang w:eastAsia="en-AU"/>
    </w:rPr>
  </w:style>
  <w:style w:type="paragraph" w:styleId="Revision">
    <w:name w:val="Revision"/>
    <w:hidden/>
    <w:semiHidden/>
    <w:rPr>
      <w:sz w:val="22"/>
      <w:szCs w:val="22"/>
      <w:lang w:eastAsia="en-AU"/>
    </w:rPr>
  </w:style>
  <w:style w:type="paragraph" w:styleId="BalloonText">
    <w:name w:val="Balloon Text"/>
    <w:basedOn w:val="Normal"/>
    <w:link w:val="BalloonTextChar"/>
    <w:rsid w:val="00BB6FF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B6FFC"/>
    <w:rPr>
      <w:rFonts w:ascii="Tahoma" w:hAnsi="Tahoma" w:cs="Tahoma"/>
      <w:sz w:val="16"/>
      <w:szCs w:val="16"/>
      <w:lang w:eastAsia="en-AU"/>
    </w:rPr>
  </w:style>
  <w:style w:type="paragraph" w:customStyle="1" w:styleId="Workexamplefirstline">
    <w:name w:val="Work example first line"/>
    <w:basedOn w:val="Normal"/>
    <w:qFormat/>
    <w:pPr>
      <w:tabs>
        <w:tab w:val="left" w:pos="170"/>
      </w:tabs>
    </w:pPr>
    <w:rPr>
      <w:color w:val="000000"/>
    </w:rPr>
  </w:style>
  <w:style w:type="paragraph" w:customStyle="1" w:styleId="Psectionheading">
    <w:name w:val="P: section heading"/>
    <w:next w:val="Pbodytextfullout"/>
    <w:rsid w:val="00BB6FFC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BB6FFC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BB6FFC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BB6FFC"/>
    <w:rPr>
      <w:b/>
    </w:rPr>
  </w:style>
  <w:style w:type="paragraph" w:customStyle="1" w:styleId="Pquestiontextpartsa">
    <w:name w:val="P: question text parts (a)"/>
    <w:basedOn w:val="Pquestiontextmainstem"/>
    <w:qFormat/>
    <w:rsid w:val="00BB6FFC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BB6FFC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BB6FFC"/>
    <w:rPr>
      <w:rFonts w:ascii="Times New Roman" w:hAnsi="Times New Roman"/>
    </w:rPr>
  </w:style>
  <w:style w:type="character" w:customStyle="1" w:styleId="Csuperscript">
    <w:name w:val="C: superscript"/>
    <w:basedOn w:val="DefaultParagraphFont"/>
    <w:uiPriority w:val="1"/>
    <w:qFormat/>
    <w:rsid w:val="00BB6FFC"/>
    <w:rPr>
      <w:vertAlign w:val="superscript"/>
    </w:rPr>
  </w:style>
  <w:style w:type="paragraph" w:customStyle="1" w:styleId="PNotetodesigner">
    <w:name w:val="P: Note to designer"/>
    <w:basedOn w:val="Normal"/>
    <w:qFormat/>
    <w:rsid w:val="006978FD"/>
    <w:pPr>
      <w:spacing w:after="160" w:line="259" w:lineRule="auto"/>
    </w:pPr>
    <w:rPr>
      <w:rFonts w:asciiTheme="minorHAnsi" w:eastAsiaTheme="minorHAnsi" w:hAnsiTheme="minorHAnsi" w:cstheme="minorBidi"/>
      <w:color w:val="FF0000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BB6FFC"/>
    <w:pPr>
      <w:spacing w:before="0"/>
    </w:pPr>
  </w:style>
  <w:style w:type="paragraph" w:customStyle="1" w:styleId="Pquestionheadingmc">
    <w:name w:val="P: question heading mc"/>
    <w:basedOn w:val="Pbodytextfullout"/>
    <w:qFormat/>
    <w:rsid w:val="00BB6FFC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BB6FFC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BB6FFC"/>
    <w:pPr>
      <w:spacing w:before="0"/>
    </w:pPr>
  </w:style>
  <w:style w:type="paragraph" w:customStyle="1" w:styleId="Psectionresults">
    <w:name w:val="P: section results"/>
    <w:qFormat/>
    <w:rsid w:val="00BB6FFC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BB6FFC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BB6FFC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BB6FFC"/>
    <w:rPr>
      <w:b/>
      <w:i w:val="0"/>
      <w:sz w:val="18"/>
    </w:rPr>
  </w:style>
  <w:style w:type="character" w:styleId="CommentReference">
    <w:name w:val="annotation reference"/>
    <w:basedOn w:val="DefaultParagraphFont"/>
    <w:rsid w:val="00BB6FFC"/>
    <w:rPr>
      <w:sz w:val="16"/>
      <w:szCs w:val="16"/>
    </w:rPr>
  </w:style>
  <w:style w:type="paragraph" w:styleId="CommentText">
    <w:name w:val="annotation text"/>
    <w:basedOn w:val="Normal"/>
    <w:link w:val="CommentTextChar"/>
    <w:rsid w:val="00BB6FF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BB6FFC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BB6F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BB6FFC"/>
    <w:rPr>
      <w:b/>
      <w:bCs/>
      <w:lang w:eastAsia="en-AU"/>
    </w:rPr>
  </w:style>
  <w:style w:type="character" w:customStyle="1" w:styleId="Halflinespace">
    <w:name w:val="Half line space"/>
    <w:rsid w:val="00BB6FFC"/>
    <w:rPr>
      <w:sz w:val="12"/>
    </w:rPr>
  </w:style>
  <w:style w:type="paragraph" w:customStyle="1" w:styleId="Hangingindent">
    <w:name w:val="Hanging indent"/>
    <w:basedOn w:val="Normal"/>
    <w:rsid w:val="00BB6FFC"/>
    <w:pPr>
      <w:ind w:left="340" w:hanging="340"/>
    </w:pPr>
    <w:rPr>
      <w:szCs w:val="20"/>
    </w:rPr>
  </w:style>
  <w:style w:type="character" w:customStyle="1" w:styleId="Heading1Char">
    <w:name w:val="Heading 1 Char"/>
    <w:rsid w:val="00BB6FFC"/>
    <w:rPr>
      <w:b/>
      <w:sz w:val="22"/>
      <w:lang w:val="en-US"/>
    </w:rPr>
  </w:style>
  <w:style w:type="paragraph" w:styleId="ListParagraph">
    <w:name w:val="List Paragraph"/>
    <w:basedOn w:val="Normal"/>
    <w:qFormat/>
    <w:rsid w:val="00BB6FFC"/>
    <w:pPr>
      <w:ind w:left="720"/>
      <w:contextualSpacing/>
    </w:pPr>
  </w:style>
  <w:style w:type="character" w:customStyle="1" w:styleId="Pboldasis">
    <w:name w:val="P:  bold as is"/>
    <w:basedOn w:val="DefaultParagraphFont"/>
    <w:rsid w:val="00BB6FFC"/>
    <w:rPr>
      <w:b/>
    </w:rPr>
  </w:style>
  <w:style w:type="character" w:customStyle="1" w:styleId="Pemphasisasis">
    <w:name w:val="P:  emphasis as is"/>
    <w:basedOn w:val="DefaultParagraphFont"/>
    <w:rsid w:val="00BB6FFC"/>
    <w:rPr>
      <w:i/>
    </w:rPr>
  </w:style>
  <w:style w:type="paragraph" w:customStyle="1" w:styleId="Pbodytextfullout">
    <w:name w:val="P: body text fullout"/>
    <w:basedOn w:val="Normal"/>
    <w:rsid w:val="00BB6FFC"/>
    <w:pPr>
      <w:spacing w:after="120"/>
    </w:pPr>
  </w:style>
  <w:style w:type="paragraph" w:customStyle="1" w:styleId="Pdot">
    <w:name w:val="P: dot"/>
    <w:rsid w:val="00BB6FFC"/>
    <w:pPr>
      <w:keepLines/>
      <w:numPr>
        <w:numId w:val="5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BB6FFC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BB6FF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BB6FF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BB6FF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i">
    <w:name w:val="P: question text parts (a)(i)"/>
    <w:basedOn w:val="Pquestiontextpartsa"/>
    <w:qFormat/>
    <w:rsid w:val="00BB6FF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BB6FFC"/>
    <w:pPr>
      <w:ind w:hanging="397"/>
    </w:pPr>
  </w:style>
  <w:style w:type="paragraph" w:customStyle="1" w:styleId="PtitleA">
    <w:name w:val="P: title A"/>
    <w:rsid w:val="00BB6FFC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BB6FFC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0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7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375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60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91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3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86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414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48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25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08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44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24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333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42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5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825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7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74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542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073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242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383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39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86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jp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5</Pages>
  <Words>446</Words>
  <Characters>2546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Year 7: Whole Numbers Test (Foundation) – Worked Solutions</vt:lpstr>
    </vt:vector>
  </TitlesOfParts>
  <Company>Pearson</Company>
  <LinksUpToDate>false</LinksUpToDate>
  <CharactersWithSpaces>29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Year 7: Whole Numbers Test (Foundation) – Worked Solutions</dc:title>
  <dc:subject/>
  <dc:creator>Pearson Australai</dc:creator>
  <cp:keywords/>
  <cp:lastModifiedBy>Aynur Bulut</cp:lastModifiedBy>
  <cp:revision>15</cp:revision>
  <dcterms:created xsi:type="dcterms:W3CDTF">2016-09-16T04:25:00Z</dcterms:created>
  <dcterms:modified xsi:type="dcterms:W3CDTF">2016-11-02T0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